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51D7" w:rsidRDefault="00E16562" w:rsidP="00B66500">
      <w:pPr>
        <w:rPr>
          <w:sz w:val="28"/>
        </w:rPr>
      </w:pPr>
      <w:r>
        <w:rPr>
          <w:rFonts w:hint="eastAsia"/>
          <w:sz w:val="15"/>
        </w:rPr>
        <w:t>课程编号：</w:t>
      </w:r>
      <w:r w:rsidR="00206279">
        <w:rPr>
          <w:rFonts w:hint="eastAsia"/>
          <w:sz w:val="15"/>
        </w:rPr>
        <w:t>1</w:t>
      </w:r>
      <w:r w:rsidR="00AE2015" w:rsidRPr="00106CC0">
        <w:rPr>
          <w:rFonts w:hint="eastAsia"/>
          <w:sz w:val="15"/>
        </w:rPr>
        <w:t>0</w:t>
      </w:r>
      <w:r w:rsidR="00206279">
        <w:rPr>
          <w:rFonts w:hint="eastAsia"/>
          <w:sz w:val="15"/>
        </w:rPr>
        <w:t>0</w:t>
      </w:r>
      <w:r w:rsidR="00AE2015" w:rsidRPr="00106CC0">
        <w:rPr>
          <w:rFonts w:hint="eastAsia"/>
          <w:sz w:val="15"/>
        </w:rPr>
        <w:t>17220</w:t>
      </w:r>
      <w:r w:rsidR="00AE2015" w:rsidRPr="00106CC0">
        <w:rPr>
          <w:sz w:val="15"/>
        </w:rPr>
        <w:t>3</w:t>
      </w:r>
      <w:r>
        <w:rPr>
          <w:rFonts w:hint="eastAsia"/>
          <w:sz w:val="28"/>
        </w:rPr>
        <w:t xml:space="preserve">       </w:t>
      </w:r>
      <w:r>
        <w:rPr>
          <w:rFonts w:hint="eastAsia"/>
        </w:rPr>
        <w:t>北京理工大学</w:t>
      </w:r>
      <w:r>
        <w:t>201</w:t>
      </w:r>
      <w:r w:rsidR="009F320C">
        <w:rPr>
          <w:rFonts w:hint="eastAsia"/>
        </w:rPr>
        <w:t>9</w:t>
      </w:r>
      <w:r>
        <w:t>-20</w:t>
      </w:r>
      <w:r w:rsidR="009F320C">
        <w:rPr>
          <w:rFonts w:hint="eastAsia"/>
        </w:rPr>
        <w:t>20</w:t>
      </w:r>
      <w:r>
        <w:rPr>
          <w:rFonts w:hint="eastAsia"/>
        </w:rPr>
        <w:t>学年第二学期</w:t>
      </w:r>
    </w:p>
    <w:p w:rsidR="001851D7" w:rsidRDefault="00AE2015" w:rsidP="003B2B1F">
      <w:pPr>
        <w:spacing w:line="360" w:lineRule="auto"/>
        <w:jc w:val="center"/>
        <w:rPr>
          <w:b/>
          <w:sz w:val="30"/>
        </w:rPr>
      </w:pPr>
      <w:r w:rsidRPr="00106CC0">
        <w:rPr>
          <w:rFonts w:hint="eastAsia"/>
          <w:b/>
          <w:sz w:val="30"/>
        </w:rPr>
        <w:t>《工科数学分析》</w:t>
      </w:r>
      <w:r w:rsidR="00E16562">
        <w:rPr>
          <w:rFonts w:hint="eastAsia"/>
          <w:b/>
          <w:sz w:val="30"/>
        </w:rPr>
        <w:t>（下）期末试题</w:t>
      </w:r>
      <w:r w:rsidR="00E16562">
        <w:rPr>
          <w:rFonts w:hint="eastAsia"/>
          <w:b/>
          <w:sz w:val="30"/>
        </w:rPr>
        <w:t>(A</w:t>
      </w:r>
      <w:r w:rsidR="00E16562">
        <w:rPr>
          <w:rFonts w:hint="eastAsia"/>
          <w:b/>
          <w:sz w:val="30"/>
        </w:rPr>
        <w:t>卷</w:t>
      </w:r>
      <w:r w:rsidR="00E16562">
        <w:rPr>
          <w:rFonts w:hint="eastAsia"/>
          <w:b/>
          <w:sz w:val="30"/>
        </w:rPr>
        <w:t>)</w:t>
      </w:r>
    </w:p>
    <w:p w:rsidR="001851D7" w:rsidRPr="00D71332" w:rsidRDefault="00D71332" w:rsidP="00D71332">
      <w:pPr>
        <w:spacing w:line="360" w:lineRule="auto"/>
        <w:rPr>
          <w:kern w:val="2"/>
        </w:rPr>
      </w:pPr>
      <w:r w:rsidRPr="00D71332">
        <w:rPr>
          <w:rFonts w:hint="eastAsia"/>
          <w:kern w:val="2"/>
        </w:rPr>
        <w:t>座号</w:t>
      </w:r>
      <w:r w:rsidRPr="00D71332">
        <w:rPr>
          <w:rFonts w:hint="eastAsia"/>
          <w:kern w:val="2"/>
        </w:rPr>
        <w:t xml:space="preserve"> </w:t>
      </w:r>
      <w:r>
        <w:rPr>
          <w:rFonts w:hint="eastAsia"/>
          <w:kern w:val="2"/>
        </w:rPr>
        <w:t>______</w:t>
      </w:r>
      <w:r w:rsidRPr="00D71332">
        <w:rPr>
          <w:rFonts w:hint="eastAsia"/>
          <w:kern w:val="2"/>
        </w:rPr>
        <w:t xml:space="preserve"> </w:t>
      </w:r>
      <w:r>
        <w:rPr>
          <w:rFonts w:hint="eastAsia"/>
          <w:kern w:val="2"/>
        </w:rPr>
        <w:t xml:space="preserve"> </w:t>
      </w:r>
      <w:r w:rsidRPr="00D71332">
        <w:rPr>
          <w:rFonts w:hint="eastAsia"/>
          <w:kern w:val="2"/>
        </w:rPr>
        <w:t>班级</w:t>
      </w:r>
      <w:r w:rsidRPr="00D71332">
        <w:rPr>
          <w:rFonts w:hint="eastAsia"/>
          <w:kern w:val="2"/>
        </w:rPr>
        <w:t xml:space="preserve">_____________ </w:t>
      </w:r>
      <w:r>
        <w:rPr>
          <w:rFonts w:hint="eastAsia"/>
          <w:kern w:val="2"/>
        </w:rPr>
        <w:t xml:space="preserve"> </w:t>
      </w:r>
      <w:r w:rsidRPr="00D71332">
        <w:rPr>
          <w:rFonts w:hint="eastAsia"/>
          <w:kern w:val="2"/>
        </w:rPr>
        <w:t>学号</w:t>
      </w:r>
      <w:r w:rsidRPr="00D71332">
        <w:rPr>
          <w:rFonts w:hint="eastAsia"/>
          <w:kern w:val="2"/>
        </w:rPr>
        <w:t xml:space="preserve">_____________  </w:t>
      </w:r>
      <w:r w:rsidRPr="00D71332">
        <w:rPr>
          <w:rFonts w:hint="eastAsia"/>
          <w:kern w:val="2"/>
        </w:rPr>
        <w:t>姓名</w:t>
      </w:r>
      <w:r w:rsidRPr="00D71332">
        <w:rPr>
          <w:rFonts w:hint="eastAsia"/>
          <w:kern w:val="2"/>
        </w:rPr>
        <w:t>_____________</w:t>
      </w:r>
      <w:r w:rsidR="00FF36D1" w:rsidRPr="00FF36D1">
        <w:rPr>
          <w:rFonts w:hint="eastAsia"/>
          <w:b/>
          <w:sz w:val="21"/>
          <w:szCs w:val="21"/>
        </w:rPr>
        <w:t>注：试卷共</w:t>
      </w:r>
      <w:r w:rsidR="00FF36D1" w:rsidRPr="00FF36D1">
        <w:rPr>
          <w:rFonts w:hint="eastAsia"/>
          <w:b/>
          <w:sz w:val="21"/>
          <w:szCs w:val="21"/>
        </w:rPr>
        <w:t>6</w:t>
      </w:r>
      <w:r w:rsidR="00FF36D1" w:rsidRPr="00FF36D1">
        <w:rPr>
          <w:rFonts w:hint="eastAsia"/>
          <w:b/>
          <w:sz w:val="21"/>
          <w:szCs w:val="21"/>
        </w:rPr>
        <w:t>页</w:t>
      </w:r>
      <w:r w:rsidR="00FF36D1" w:rsidRPr="00FF36D1">
        <w:rPr>
          <w:rFonts w:hint="eastAsia"/>
          <w:b/>
          <w:sz w:val="21"/>
          <w:szCs w:val="21"/>
        </w:rPr>
        <w:t xml:space="preserve">, </w:t>
      </w:r>
      <w:r w:rsidR="00FF36D1" w:rsidRPr="00FF36D1">
        <w:rPr>
          <w:rFonts w:hint="eastAsia"/>
          <w:b/>
          <w:sz w:val="21"/>
          <w:szCs w:val="21"/>
        </w:rPr>
        <w:t>十个大题</w:t>
      </w:r>
      <w:r w:rsidR="00FF36D1">
        <w:rPr>
          <w:rFonts w:hint="eastAsia"/>
          <w:b/>
          <w:sz w:val="21"/>
          <w:szCs w:val="21"/>
        </w:rPr>
        <w:t>;</w:t>
      </w:r>
      <w:r w:rsidR="00FF36D1" w:rsidRPr="00FF36D1">
        <w:rPr>
          <w:rFonts w:hint="eastAsia"/>
          <w:b/>
          <w:sz w:val="21"/>
          <w:szCs w:val="21"/>
        </w:rPr>
        <w:t>解答题必须有过程</w:t>
      </w:r>
      <w:r w:rsidR="00FF36D1">
        <w:rPr>
          <w:rFonts w:hint="eastAsia"/>
          <w:b/>
          <w:sz w:val="21"/>
          <w:szCs w:val="21"/>
        </w:rPr>
        <w:t>;</w:t>
      </w:r>
      <w:r w:rsidR="00FF36D1" w:rsidRPr="00FF36D1">
        <w:rPr>
          <w:rFonts w:hint="eastAsia"/>
          <w:b/>
          <w:sz w:val="21"/>
          <w:szCs w:val="21"/>
        </w:rPr>
        <w:t>试卷后面空白纸撕下做草稿纸</w:t>
      </w:r>
      <w:r w:rsidR="00FF36D1">
        <w:rPr>
          <w:rFonts w:hint="eastAsia"/>
          <w:b/>
          <w:sz w:val="21"/>
          <w:szCs w:val="21"/>
        </w:rPr>
        <w:t>;</w:t>
      </w:r>
      <w:r w:rsidR="00FF36D1" w:rsidRPr="00FF36D1">
        <w:rPr>
          <w:rFonts w:hint="eastAsia"/>
          <w:b/>
          <w:sz w:val="21"/>
          <w:szCs w:val="21"/>
        </w:rPr>
        <w:t>试卷不得拆散</w:t>
      </w:r>
      <w:r w:rsidR="00FF36D1" w:rsidRPr="00FF36D1">
        <w:rPr>
          <w:rFonts w:hint="eastAsia"/>
          <w:b/>
          <w:sz w:val="21"/>
          <w:szCs w:val="21"/>
        </w:rPr>
        <w:t>.</w:t>
      </w:r>
      <w:r w:rsidR="00FF36D1" w:rsidRPr="00D71332">
        <w:rPr>
          <w:kern w:val="2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55"/>
        <w:gridCol w:w="697"/>
        <w:gridCol w:w="698"/>
        <w:gridCol w:w="698"/>
        <w:gridCol w:w="697"/>
        <w:gridCol w:w="698"/>
        <w:gridCol w:w="698"/>
        <w:gridCol w:w="698"/>
        <w:gridCol w:w="697"/>
        <w:gridCol w:w="698"/>
        <w:gridCol w:w="698"/>
        <w:gridCol w:w="698"/>
      </w:tblGrid>
      <w:tr w:rsidR="0011579C" w:rsidTr="0011579C">
        <w:tc>
          <w:tcPr>
            <w:tcW w:w="655" w:type="dxa"/>
          </w:tcPr>
          <w:p w:rsidR="00474F06" w:rsidRDefault="00474F06">
            <w:pPr>
              <w:spacing w:line="360" w:lineRule="auto"/>
            </w:pPr>
            <w:r>
              <w:rPr>
                <w:rFonts w:hint="eastAsia"/>
              </w:rPr>
              <w:t>题号</w:t>
            </w:r>
          </w:p>
        </w:tc>
        <w:tc>
          <w:tcPr>
            <w:tcW w:w="697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proofErr w:type="gramStart"/>
            <w:r>
              <w:rPr>
                <w:rFonts w:hint="eastAsia"/>
              </w:rPr>
              <w:t>一</w:t>
            </w:r>
            <w:proofErr w:type="gramEnd"/>
          </w:p>
        </w:tc>
        <w:tc>
          <w:tcPr>
            <w:tcW w:w="698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二</w:t>
            </w:r>
          </w:p>
        </w:tc>
        <w:tc>
          <w:tcPr>
            <w:tcW w:w="698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三</w:t>
            </w:r>
          </w:p>
        </w:tc>
        <w:tc>
          <w:tcPr>
            <w:tcW w:w="697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四</w:t>
            </w:r>
          </w:p>
        </w:tc>
        <w:tc>
          <w:tcPr>
            <w:tcW w:w="698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五</w:t>
            </w:r>
          </w:p>
        </w:tc>
        <w:tc>
          <w:tcPr>
            <w:tcW w:w="698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六</w:t>
            </w:r>
          </w:p>
        </w:tc>
        <w:tc>
          <w:tcPr>
            <w:tcW w:w="698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七</w:t>
            </w:r>
          </w:p>
        </w:tc>
        <w:tc>
          <w:tcPr>
            <w:tcW w:w="697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八</w:t>
            </w:r>
          </w:p>
        </w:tc>
        <w:tc>
          <w:tcPr>
            <w:tcW w:w="698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九</w:t>
            </w:r>
          </w:p>
        </w:tc>
        <w:tc>
          <w:tcPr>
            <w:tcW w:w="698" w:type="dxa"/>
          </w:tcPr>
          <w:p w:rsidR="00474F06" w:rsidRDefault="00474F06" w:rsidP="000446F5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十</w:t>
            </w: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  <w:r>
              <w:rPr>
                <w:rFonts w:hint="eastAsia"/>
              </w:rPr>
              <w:t>总分</w:t>
            </w:r>
          </w:p>
        </w:tc>
      </w:tr>
      <w:tr w:rsidR="0011579C" w:rsidTr="0011579C">
        <w:tc>
          <w:tcPr>
            <w:tcW w:w="655" w:type="dxa"/>
          </w:tcPr>
          <w:p w:rsidR="00474F06" w:rsidRDefault="00474F06">
            <w:pPr>
              <w:spacing w:line="360" w:lineRule="auto"/>
            </w:pPr>
            <w:r>
              <w:rPr>
                <w:rFonts w:hint="eastAsia"/>
              </w:rPr>
              <w:t>得分</w:t>
            </w: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</w:tr>
      <w:tr w:rsidR="0011579C" w:rsidTr="0011579C">
        <w:tc>
          <w:tcPr>
            <w:tcW w:w="655" w:type="dxa"/>
          </w:tcPr>
          <w:p w:rsidR="00474F06" w:rsidRDefault="00474F06">
            <w:pPr>
              <w:spacing w:line="360" w:lineRule="auto"/>
            </w:pPr>
            <w:r>
              <w:rPr>
                <w:rFonts w:hint="eastAsia"/>
              </w:rPr>
              <w:t>签名</w:t>
            </w: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</w:tr>
    </w:tbl>
    <w:p w:rsidR="004D7123" w:rsidRDefault="003630E8" w:rsidP="004D7123">
      <w:pPr>
        <w:spacing w:line="360" w:lineRule="auto"/>
        <w:ind w:firstLineChars="850" w:firstLine="204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37658</wp:posOffset>
                </wp:positionH>
                <wp:positionV relativeFrom="paragraph">
                  <wp:posOffset>159385</wp:posOffset>
                </wp:positionV>
                <wp:extent cx="1311910" cy="429895"/>
                <wp:effectExtent l="0" t="0" r="21590" b="27305"/>
                <wp:wrapNone/>
                <wp:docPr id="29" name="Group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809" y="5796"/>
                          <a:chExt cx="2066" cy="677"/>
                        </a:xfrm>
                      </wpg:grpSpPr>
                      <wps:wsp>
                        <wps:cNvPr id="30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1809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755A" w:rsidRPr="00777A97" w:rsidRDefault="00EA755A" w:rsidP="004D7123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utoShape 66"/>
                        <wps:cNvCnPr>
                          <a:cxnSpLocks noChangeShapeType="1"/>
                        </wps:cNvCnPr>
                        <wps:spPr bwMode="auto">
                          <a:xfrm>
                            <a:off x="2482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" o:spid="_x0000_s1026" style="position:absolute;left:0;text-align:left;margin-left:-2.95pt;margin-top:12.55pt;width:103.3pt;height:33.85pt;z-index:251658240" coordorigin="1809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">
                <v:rect id="Rectangle 65" o:spid="_x0000_s1027" style="position:absolute;left:1809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oR/r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WB+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GhH+vwAAANsAAAAPAAAAAAAAAAAAAAAAAJgCAABkcnMvZG93bnJl&#10;di54bWxQSwUGAAAAAAQABAD1AAAAhAMAAAAA&#10;">
                  <v:textbox>
                    <w:txbxContent>
                      <w:p w:rsidR="00EA755A" w:rsidRPr="00777A97" w:rsidRDefault="00EA755A" w:rsidP="004D7123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6" o:spid="_x0000_s1028" type="#_x0000_t32" style="position:absolute;left:2482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BzRsUAAADbAAAADwAAAGRycy9kb3ducmV2LnhtbESPT2sCMRTE7wW/Q3gFL0Wzq7T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BzRsUAAADbAAAADwAAAAAAAAAA&#10;AAAAAAChAgAAZHJzL2Rvd25yZXYueG1sUEsFBgAAAAAEAAQA+QAAAJMDAAAAAA==&#10;"/>
              </v:group>
            </w:pict>
          </mc:Fallback>
        </mc:AlternateContent>
      </w:r>
    </w:p>
    <w:p w:rsidR="001851D7" w:rsidRDefault="004D7123" w:rsidP="00EA755A">
      <w:pPr>
        <w:spacing w:line="360" w:lineRule="auto"/>
        <w:ind w:firstLineChars="900" w:firstLine="2160"/>
      </w:pPr>
      <w:r>
        <w:rPr>
          <w:rFonts w:hint="eastAsia"/>
        </w:rPr>
        <w:t>一、</w:t>
      </w:r>
      <w:r w:rsidR="00E16562">
        <w:rPr>
          <w:rFonts w:hint="eastAsia"/>
        </w:rPr>
        <w:t>填空题（每小题</w:t>
      </w:r>
      <w:r w:rsidR="00E16562">
        <w:rPr>
          <w:rFonts w:hint="eastAsia"/>
        </w:rPr>
        <w:t>4</w:t>
      </w:r>
      <w:r w:rsidR="00E16562">
        <w:rPr>
          <w:rFonts w:hint="eastAsia"/>
        </w:rPr>
        <w:t>分</w:t>
      </w:r>
      <w:r w:rsidR="00E16562">
        <w:rPr>
          <w:rFonts w:hint="eastAsia"/>
        </w:rPr>
        <w:t xml:space="preserve">, </w:t>
      </w:r>
      <w:r w:rsidR="00E16562">
        <w:rPr>
          <w:rFonts w:hint="eastAsia"/>
        </w:rPr>
        <w:t>共</w:t>
      </w:r>
      <w:r w:rsidR="00E16562">
        <w:rPr>
          <w:rFonts w:hint="eastAsia"/>
        </w:rPr>
        <w:t>20</w:t>
      </w:r>
      <w:r w:rsidR="00E16562">
        <w:rPr>
          <w:rFonts w:hint="eastAsia"/>
        </w:rPr>
        <w:t>分）</w:t>
      </w:r>
    </w:p>
    <w:p w:rsidR="00FF36D1" w:rsidRDefault="00246581" w:rsidP="00EA755A">
      <w:pPr>
        <w:pStyle w:val="a7"/>
        <w:spacing w:line="360" w:lineRule="auto"/>
        <w:ind w:leftChars="-9" w:left="338" w:hangingChars="150" w:hanging="360"/>
      </w:pPr>
      <w:r>
        <w:rPr>
          <w:rFonts w:hint="eastAsia"/>
        </w:rPr>
        <w:t xml:space="preserve">1. </w:t>
      </w:r>
      <w:r w:rsidR="00FF36D1" w:rsidRPr="0083278A">
        <w:rPr>
          <w:rFonts w:hint="eastAsia"/>
        </w:rPr>
        <w:t>点</w:t>
      </w:r>
      <w:r w:rsidR="00FF36D1" w:rsidRPr="0083278A">
        <w:rPr>
          <w:rFonts w:ascii="宋体" w:hAnsi="宋体"/>
          <w:position w:val="-14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19.5pt" o:ole="">
            <v:imagedata r:id="rId8" o:title=""/>
          </v:shape>
          <o:OLEObject Type="Embed" ProgID="Equation.DSMT4" ShapeID="_x0000_i1025" DrawAspect="Content" ObjectID="_1659345809" r:id="rId9"/>
        </w:object>
      </w:r>
      <w:r w:rsidR="00FF36D1">
        <w:rPr>
          <w:rFonts w:hint="eastAsia"/>
        </w:rPr>
        <w:t>到直线</w:t>
      </w:r>
      <w:r w:rsidR="00FF36D1" w:rsidRPr="00FF36D1">
        <w:rPr>
          <w:rFonts w:ascii="宋体" w:hAnsi="宋体"/>
          <w:position w:val="-24"/>
        </w:rPr>
        <w:object w:dxaOrig="1640" w:dyaOrig="620">
          <v:shape id="_x0000_i1026" type="#_x0000_t75" style="width:81.5pt;height:31.5pt" o:ole="">
            <v:imagedata r:id="rId10" o:title=""/>
          </v:shape>
          <o:OLEObject Type="Embed" ProgID="Equation.DSMT4" ShapeID="_x0000_i1026" DrawAspect="Content" ObjectID="_1659345810" r:id="rId11"/>
        </w:object>
      </w:r>
      <w:r w:rsidR="00FF36D1">
        <w:rPr>
          <w:rFonts w:hint="eastAsia"/>
        </w:rPr>
        <w:t>的距离是</w:t>
      </w:r>
      <w:r w:rsidR="00FF36D1">
        <w:rPr>
          <w:rFonts w:hint="eastAsia"/>
          <w:u w:val="single"/>
        </w:rPr>
        <w:t xml:space="preserve">            </w:t>
      </w:r>
      <w:r w:rsidR="00FF36D1" w:rsidRPr="0083278A">
        <w:rPr>
          <w:rFonts w:hint="eastAsia"/>
        </w:rPr>
        <w:t>.</w:t>
      </w:r>
      <w:r w:rsidR="00FF36D1">
        <w:rPr>
          <w:rFonts w:hint="eastAsia"/>
        </w:rPr>
        <w:t xml:space="preserve">  </w:t>
      </w:r>
    </w:p>
    <w:p w:rsidR="002734C4" w:rsidRDefault="00E16562" w:rsidP="00EA755A">
      <w:pPr>
        <w:spacing w:line="360" w:lineRule="auto"/>
        <w:ind w:leftChars="-9" w:left="338" w:hangingChars="150" w:hanging="360"/>
        <w:rPr>
          <w:color w:val="FF0000"/>
        </w:rPr>
      </w:pPr>
      <w:r w:rsidRPr="002734C4">
        <w:rPr>
          <w:rFonts w:hint="eastAsia"/>
        </w:rPr>
        <w:t xml:space="preserve">2. </w:t>
      </w:r>
      <w:r w:rsidR="002734C4" w:rsidRPr="002734C4">
        <w:rPr>
          <w:rFonts w:hint="eastAsia"/>
        </w:rPr>
        <w:t>函数</w:t>
      </w:r>
      <w:r w:rsidR="002734C4" w:rsidRPr="002734C4">
        <w:rPr>
          <w:rFonts w:ascii="宋体" w:hAnsi="宋体"/>
          <w:position w:val="-10"/>
        </w:rPr>
        <w:object w:dxaOrig="780" w:dyaOrig="260">
          <v:shape id="_x0000_i1027" type="#_x0000_t75" style="width:39pt;height:13pt" o:ole="">
            <v:imagedata r:id="rId12" o:title=""/>
          </v:shape>
          <o:OLEObject Type="Embed" ProgID="Equation.DSMT4" ShapeID="_x0000_i1027" DrawAspect="Content" ObjectID="_1659345811" r:id="rId13"/>
        </w:object>
      </w:r>
      <w:r w:rsidR="002734C4" w:rsidRPr="002734C4">
        <w:rPr>
          <w:rFonts w:hint="eastAsia"/>
        </w:rPr>
        <w:t>在点</w:t>
      </w:r>
      <w:proofErr w:type="gramStart"/>
      <w:r w:rsidR="002734C4" w:rsidRPr="002734C4">
        <w:rPr>
          <w:rFonts w:ascii="宋体" w:hAnsi="宋体"/>
          <w:position w:val="-14"/>
        </w:rPr>
        <w:object w:dxaOrig="920" w:dyaOrig="400">
          <v:shape id="_x0000_i1028" type="#_x0000_t75" style="width:45.5pt;height:19.5pt" o:ole="">
            <v:imagedata r:id="rId14" o:title=""/>
          </v:shape>
          <o:OLEObject Type="Embed" ProgID="Equation.DSMT4" ShapeID="_x0000_i1028" DrawAspect="Content" ObjectID="_1659345812" r:id="rId15"/>
        </w:object>
      </w:r>
      <w:r w:rsidR="002734C4" w:rsidRPr="002734C4">
        <w:rPr>
          <w:rFonts w:hint="eastAsia"/>
        </w:rPr>
        <w:t>处沿从点</w:t>
      </w:r>
      <w:r w:rsidR="002734C4" w:rsidRPr="002734C4">
        <w:rPr>
          <w:rFonts w:ascii="宋体" w:hAnsi="宋体"/>
          <w:position w:val="-14"/>
        </w:rPr>
        <w:object w:dxaOrig="920" w:dyaOrig="400">
          <v:shape id="_x0000_i1029" type="#_x0000_t75" style="width:45.5pt;height:19.5pt" o:ole="">
            <v:imagedata r:id="rId14" o:title=""/>
          </v:shape>
          <o:OLEObject Type="Embed" ProgID="Equation.DSMT4" ShapeID="_x0000_i1029" DrawAspect="Content" ObjectID="_1659345813" r:id="rId16"/>
        </w:object>
      </w:r>
      <w:proofErr w:type="gramEnd"/>
      <w:r w:rsidR="002734C4" w:rsidRPr="002734C4">
        <w:rPr>
          <w:rFonts w:hint="eastAsia"/>
        </w:rPr>
        <w:t>到点</w:t>
      </w:r>
      <w:r w:rsidR="002734C4" w:rsidRPr="002734C4">
        <w:rPr>
          <w:rFonts w:ascii="宋体" w:hAnsi="宋体"/>
          <w:position w:val="-14"/>
        </w:rPr>
        <w:object w:dxaOrig="1080" w:dyaOrig="400">
          <v:shape id="_x0000_i1030" type="#_x0000_t75" style="width:54pt;height:19.5pt" o:ole="">
            <v:imagedata r:id="rId17" o:title=""/>
          </v:shape>
          <o:OLEObject Type="Embed" ProgID="Equation.DSMT4" ShapeID="_x0000_i1030" DrawAspect="Content" ObjectID="_1659345814" r:id="rId18"/>
        </w:object>
      </w:r>
      <w:r w:rsidR="002734C4" w:rsidRPr="002734C4">
        <w:rPr>
          <w:rFonts w:hint="eastAsia"/>
        </w:rPr>
        <w:t>方向的方向导数</w:t>
      </w:r>
      <w:r w:rsidR="002734C4" w:rsidRPr="00322E23">
        <w:rPr>
          <w:rFonts w:hint="eastAsia"/>
        </w:rPr>
        <w:t>为</w:t>
      </w:r>
      <w:r w:rsidR="002734C4" w:rsidRPr="00322E23">
        <w:rPr>
          <w:rFonts w:hint="eastAsia"/>
          <w:u w:val="single"/>
        </w:rPr>
        <w:t xml:space="preserve">              </w:t>
      </w:r>
      <w:r w:rsidR="002734C4" w:rsidRPr="00322E23">
        <w:rPr>
          <w:rFonts w:hint="eastAsia"/>
        </w:rPr>
        <w:t>.</w:t>
      </w:r>
      <w:r w:rsidR="002734C4" w:rsidRPr="00322E23">
        <w:rPr>
          <w:rFonts w:hint="eastAsia"/>
          <w:position w:val="-12"/>
        </w:rPr>
        <w:t xml:space="preserve"> </w:t>
      </w:r>
    </w:p>
    <w:p w:rsidR="002B6C86" w:rsidRPr="009F320C" w:rsidRDefault="00EA755A" w:rsidP="00EA755A">
      <w:pPr>
        <w:spacing w:line="360" w:lineRule="auto"/>
        <w:ind w:leftChars="-9" w:left="218" w:hangingChars="100" w:hanging="240"/>
        <w:rPr>
          <w:rFonts w:ascii="宋体" w:hAnsi="宋体"/>
          <w:color w:val="FF0000"/>
          <w:position w:val="-18"/>
        </w:rPr>
      </w:pPr>
      <w:r>
        <w:rPr>
          <w:rFonts w:hint="eastAsia"/>
        </w:rPr>
        <w:t>3.</w:t>
      </w:r>
      <w:r w:rsidR="006A1C45">
        <w:rPr>
          <w:rFonts w:hint="eastAsia"/>
        </w:rPr>
        <w:t>设</w:t>
      </w:r>
      <w:r w:rsidR="006A1C45">
        <w:rPr>
          <w:position w:val="-12"/>
        </w:rPr>
        <w:object w:dxaOrig="859" w:dyaOrig="360">
          <v:shape id="_x0000_i1031" type="#_x0000_t75" style="width:42.5pt;height:18pt" o:ole="">
            <v:imagedata r:id="rId19" o:title=""/>
          </v:shape>
          <o:OLEObject Type="Embed" ProgID="Equation.3" ShapeID="_x0000_i1031" DrawAspect="Content" ObjectID="_1659345815" r:id="rId20"/>
        </w:object>
      </w:r>
      <w:r w:rsidR="00536DFF">
        <w:rPr>
          <w:rFonts w:hint="eastAsia"/>
        </w:rPr>
        <w:t>在</w:t>
      </w:r>
      <w:r w:rsidR="006A1C45">
        <w:rPr>
          <w:rFonts w:hint="eastAsia"/>
        </w:rPr>
        <w:t>全平面上连续，交换累次积</w:t>
      </w:r>
      <w:r w:rsidR="006A1C45" w:rsidRPr="0022630F">
        <w:rPr>
          <w:rFonts w:hint="eastAsia"/>
        </w:rPr>
        <w:t>分</w:t>
      </w:r>
      <w:r w:rsidR="006A1C45" w:rsidRPr="0022630F">
        <w:rPr>
          <w:rFonts w:ascii="宋体" w:hAnsi="宋体" w:hint="eastAsia"/>
        </w:rPr>
        <w:t>的积分次序</w:t>
      </w:r>
      <w:r w:rsidR="006A1C45">
        <w:rPr>
          <w:position w:val="-18"/>
        </w:rPr>
        <w:object w:dxaOrig="2480" w:dyaOrig="520">
          <v:shape id="_x0000_i1032" type="#_x0000_t75" style="width:124pt;height:26pt" o:ole="">
            <v:imagedata r:id="rId21" o:title=""/>
          </v:shape>
          <o:OLEObject Type="Embed" ProgID="Equation.DSMT4" ShapeID="_x0000_i1032" DrawAspect="Content" ObjectID="_1659345816" r:id="rId22"/>
        </w:object>
      </w:r>
      <w:r w:rsidR="002B6C86" w:rsidRPr="006A1C45">
        <w:rPr>
          <w:rFonts w:hint="eastAsia"/>
          <w:u w:val="single"/>
        </w:rPr>
        <w:t xml:space="preserve">         </w:t>
      </w:r>
      <w:r w:rsidR="002B6C86" w:rsidRPr="006A1C45">
        <w:rPr>
          <w:rFonts w:hint="eastAsia"/>
        </w:rPr>
        <w:t>.</w:t>
      </w:r>
      <w:r w:rsidR="006A1C45">
        <w:rPr>
          <w:rFonts w:hint="eastAsia"/>
          <w:color w:val="FF0000"/>
        </w:rPr>
        <w:t xml:space="preserve"> </w:t>
      </w:r>
      <w:r w:rsidR="00FA39F3" w:rsidRPr="009F320C">
        <w:rPr>
          <w:rFonts w:ascii="宋体" w:hAnsi="宋体"/>
          <w:color w:val="FF0000"/>
          <w:position w:val="-18"/>
        </w:rPr>
        <w:t xml:space="preserve"> </w:t>
      </w:r>
    </w:p>
    <w:p w:rsidR="00661819" w:rsidRPr="00AE4726" w:rsidRDefault="00E16562" w:rsidP="00EA755A">
      <w:pPr>
        <w:ind w:leftChars="-59" w:left="-142" w:firstLineChars="50" w:firstLine="120"/>
        <w:rPr>
          <w:color w:val="FF0000"/>
          <w:u w:val="single"/>
        </w:rPr>
      </w:pPr>
      <w:r w:rsidRPr="00AE4726">
        <w:rPr>
          <w:rFonts w:hint="eastAsia"/>
        </w:rPr>
        <w:t>4.</w:t>
      </w:r>
      <w:r w:rsidR="003D1218" w:rsidRPr="009F320C">
        <w:rPr>
          <w:rFonts w:hint="eastAsia"/>
          <w:color w:val="FF0000"/>
        </w:rPr>
        <w:t xml:space="preserve"> </w:t>
      </w:r>
      <w:r w:rsidR="00AE4726" w:rsidRPr="001D7BD9">
        <w:rPr>
          <w:rFonts w:hint="eastAsia"/>
        </w:rPr>
        <w:t>已知</w:t>
      </w:r>
      <w:r w:rsidR="00AE4726" w:rsidRPr="001D7BD9">
        <w:rPr>
          <w:rFonts w:ascii="宋体" w:hAnsi="宋体"/>
          <w:position w:val="-4"/>
        </w:rPr>
        <w:object w:dxaOrig="220" w:dyaOrig="240">
          <v:shape id="_x0000_i1033" type="#_x0000_t75" style="width:11.5pt;height:12pt" o:ole="">
            <v:imagedata r:id="rId23" o:title=""/>
          </v:shape>
          <o:OLEObject Type="Embed" ProgID="Equation.DSMT4" ShapeID="_x0000_i1033" DrawAspect="Content" ObjectID="_1659345817" r:id="rId24"/>
        </w:object>
      </w:r>
      <w:r w:rsidR="00AE4726">
        <w:rPr>
          <w:rFonts w:hint="eastAsia"/>
        </w:rPr>
        <w:t>为右半圆</w:t>
      </w:r>
      <w:r w:rsidR="00AE4726">
        <w:rPr>
          <w:rFonts w:hint="eastAsia"/>
        </w:rPr>
        <w:t>:</w:t>
      </w:r>
      <w:r w:rsidR="00AE4726" w:rsidRPr="001D7BD9">
        <w:rPr>
          <w:rFonts w:ascii="宋体" w:hAnsi="宋体"/>
          <w:position w:val="-10"/>
        </w:rPr>
        <w:object w:dxaOrig="1980" w:dyaOrig="360">
          <v:shape id="_x0000_i1034" type="#_x0000_t75" style="width:97.5pt;height:18pt" o:ole="">
            <v:imagedata r:id="rId25" o:title=""/>
          </v:shape>
          <o:OLEObject Type="Embed" ProgID="Equation.DSMT4" ShapeID="_x0000_i1034" DrawAspect="Content" ObjectID="_1659345818" r:id="rId26"/>
        </w:object>
      </w:r>
      <w:r w:rsidR="00AE4726" w:rsidRPr="001D7BD9">
        <w:rPr>
          <w:rFonts w:hint="eastAsia"/>
        </w:rPr>
        <w:t>计算</w:t>
      </w:r>
      <w:r w:rsidR="00AE4726" w:rsidRPr="001D7BD9">
        <w:rPr>
          <w:rFonts w:ascii="宋体" w:hAnsi="宋体"/>
          <w:position w:val="-18"/>
        </w:rPr>
        <w:object w:dxaOrig="920" w:dyaOrig="480">
          <v:shape id="_x0000_i1035" type="#_x0000_t75" style="width:45.5pt;height:24pt" o:ole="">
            <v:imagedata r:id="rId27" o:title=""/>
          </v:shape>
          <o:OLEObject Type="Embed" ProgID="Equation.DSMT4" ShapeID="_x0000_i1035" DrawAspect="Content" ObjectID="_1659345819" r:id="rId28"/>
        </w:object>
      </w:r>
      <w:r w:rsidR="00AE4726" w:rsidRPr="001D7BD9">
        <w:rPr>
          <w:rFonts w:hint="eastAsia"/>
          <w:u w:val="single"/>
        </w:rPr>
        <w:t xml:space="preserve">         </w:t>
      </w:r>
      <w:r w:rsidR="00AE4726" w:rsidRPr="001D7BD9">
        <w:rPr>
          <w:rFonts w:hint="eastAsia"/>
        </w:rPr>
        <w:t>.</w:t>
      </w:r>
      <w:r w:rsidR="00AE4726" w:rsidRPr="001D7BD9">
        <w:rPr>
          <w:rFonts w:ascii="宋体" w:hAnsi="宋体"/>
          <w:position w:val="-18"/>
        </w:rPr>
        <w:t xml:space="preserve"> </w:t>
      </w:r>
    </w:p>
    <w:p w:rsidR="00AE4726" w:rsidRPr="00AE4726" w:rsidRDefault="00661819" w:rsidP="00EA755A">
      <w:pPr>
        <w:tabs>
          <w:tab w:val="left" w:pos="-142"/>
        </w:tabs>
        <w:spacing w:line="360" w:lineRule="auto"/>
        <w:ind w:leftChars="-268" w:left="-141" w:hangingChars="209" w:hanging="502"/>
        <w:rPr>
          <w:rFonts w:ascii="宋体" w:hAnsi="宋体"/>
          <w:color w:val="FF0000"/>
          <w:position w:val="-4"/>
          <w:u w:val="single"/>
        </w:rPr>
      </w:pPr>
      <w:r>
        <w:rPr>
          <w:rFonts w:hint="eastAsia"/>
          <w:color w:val="FF0000"/>
        </w:rPr>
        <w:t xml:space="preserve"> </w:t>
      </w:r>
      <w:r w:rsidR="00EA755A">
        <w:rPr>
          <w:rFonts w:hint="eastAsia"/>
          <w:color w:val="FF0000"/>
        </w:rPr>
        <w:t xml:space="preserve">    </w:t>
      </w:r>
      <w:r w:rsidR="00E16562" w:rsidRPr="00AE4726">
        <w:rPr>
          <w:rFonts w:hint="eastAsia"/>
        </w:rPr>
        <w:t>5</w:t>
      </w:r>
      <w:r w:rsidR="00501B3E" w:rsidRPr="00AE4726">
        <w:rPr>
          <w:rFonts w:hint="eastAsia"/>
        </w:rPr>
        <w:t>.</w:t>
      </w:r>
      <w:r w:rsidR="00501B3E" w:rsidRPr="009F320C">
        <w:rPr>
          <w:rFonts w:hint="eastAsia"/>
          <w:color w:val="FF0000"/>
        </w:rPr>
        <w:t xml:space="preserve"> </w:t>
      </w:r>
      <w:r w:rsidR="00AE4726" w:rsidRPr="006C1ECA">
        <w:rPr>
          <w:rFonts w:hint="eastAsia"/>
        </w:rPr>
        <w:t>已知级数</w:t>
      </w:r>
      <w:r w:rsidR="00AE4726" w:rsidRPr="006C1ECA">
        <w:rPr>
          <w:rFonts w:ascii="宋体" w:hAnsi="宋体"/>
          <w:position w:val="-28"/>
        </w:rPr>
        <w:object w:dxaOrig="1320" w:dyaOrig="680">
          <v:shape id="_x0000_i1036" type="#_x0000_t75" style="width:65.5pt;height:33pt" o:ole="">
            <v:imagedata r:id="rId29" o:title=""/>
          </v:shape>
          <o:OLEObject Type="Embed" ProgID="Equation.DSMT4" ShapeID="_x0000_i1036" DrawAspect="Content" ObjectID="_1659345820" r:id="rId30"/>
        </w:object>
      </w:r>
      <w:r w:rsidR="00AE4726">
        <w:rPr>
          <w:rFonts w:hint="eastAsia"/>
        </w:rPr>
        <w:t>条件</w:t>
      </w:r>
      <w:r w:rsidR="00AE4726" w:rsidRPr="006C1ECA">
        <w:rPr>
          <w:rFonts w:hint="eastAsia"/>
        </w:rPr>
        <w:t>收敛</w:t>
      </w:r>
      <w:r w:rsidR="00AE4726" w:rsidRPr="006C1ECA">
        <w:rPr>
          <w:rFonts w:hint="eastAsia"/>
        </w:rPr>
        <w:t>,</w:t>
      </w:r>
      <w:r w:rsidR="00AE4726" w:rsidRPr="006C1ECA">
        <w:rPr>
          <w:rFonts w:hint="eastAsia"/>
        </w:rPr>
        <w:t>则</w:t>
      </w:r>
      <w:r w:rsidR="00AE4726" w:rsidRPr="00A37F31">
        <w:rPr>
          <w:rFonts w:ascii="宋体" w:hAnsi="宋体"/>
          <w:position w:val="-10"/>
        </w:rPr>
        <w:object w:dxaOrig="240" w:dyaOrig="260">
          <v:shape id="_x0000_i1037" type="#_x0000_t75" style="width:12pt;height:13pt" o:ole="">
            <v:imagedata r:id="rId31" o:title=""/>
          </v:shape>
          <o:OLEObject Type="Embed" ProgID="Equation.DSMT4" ShapeID="_x0000_i1037" DrawAspect="Content" ObjectID="_1659345821" r:id="rId32"/>
        </w:object>
      </w:r>
      <w:r w:rsidR="00AE4726" w:rsidRPr="006C1ECA">
        <w:rPr>
          <w:rFonts w:hint="eastAsia"/>
        </w:rPr>
        <w:t>的取值范围为</w:t>
      </w:r>
      <w:r w:rsidR="00AE4726" w:rsidRPr="006C1ECA">
        <w:rPr>
          <w:rFonts w:hint="eastAsia"/>
          <w:u w:val="single"/>
        </w:rPr>
        <w:t xml:space="preserve">          </w:t>
      </w:r>
      <w:r w:rsidR="00AE4726" w:rsidRPr="006C1ECA">
        <w:rPr>
          <w:rFonts w:hint="eastAsia"/>
        </w:rPr>
        <w:t>.</w:t>
      </w:r>
    </w:p>
    <w:p w:rsidR="006C1ECA" w:rsidRPr="009F320C" w:rsidRDefault="00F071C7" w:rsidP="00E61C14">
      <w:pPr>
        <w:tabs>
          <w:tab w:val="left" w:pos="142"/>
        </w:tabs>
        <w:spacing w:line="360" w:lineRule="auto"/>
        <w:ind w:left="264" w:hangingChars="110" w:hanging="264"/>
        <w:rPr>
          <w:color w:val="FF0000"/>
        </w:rPr>
      </w:pPr>
      <w:r w:rsidRPr="009F320C">
        <w:rPr>
          <w:rFonts w:ascii="宋体" w:cs="宋体"/>
          <w:noProof/>
          <w:color w:val="FF000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5E9E78B" wp14:editId="7964670E">
                <wp:simplePos x="0" y="0"/>
                <wp:positionH relativeFrom="column">
                  <wp:posOffset>70485</wp:posOffset>
                </wp:positionH>
                <wp:positionV relativeFrom="paragraph">
                  <wp:posOffset>58420</wp:posOffset>
                </wp:positionV>
                <wp:extent cx="1311910" cy="429895"/>
                <wp:effectExtent l="0" t="0" r="21590" b="27305"/>
                <wp:wrapNone/>
                <wp:docPr id="26" name="Group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2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755A" w:rsidRPr="00777A97" w:rsidRDefault="00EA755A" w:rsidP="00A00410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AutoShape 69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E9E78B" id="Group 67" o:spid="_x0000_s1029" style="position:absolute;left:0;text-align:left;margin-left:5.55pt;margin-top:4.6pt;width:103.3pt;height:33.85pt;z-index:251659264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">
                <v:rect id="Rectangle 68" o:spid="_x0000_s1030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ofV8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pC8wd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qH1fEAAAA2wAAAA8AAAAAAAAAAAAAAAAAmAIAAGRycy9k&#10;b3ducmV2LnhtbFBLBQYAAAAABAAEAPUAAACJAwAAAAA=&#10;">
                  <v:textbox>
                    <w:txbxContent>
                      <w:p w:rsidR="00EA755A" w:rsidRPr="00777A97" w:rsidRDefault="00EA755A" w:rsidP="00A00410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 id="AutoShape 69" o:spid="_x0000_s1031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NMBs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kam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E0wGwQAAANsAAAAPAAAAAAAAAAAAAAAA&#10;AKECAABkcnMvZG93bnJldi54bWxQSwUGAAAAAAQABAD5AAAAjwMAAAAA&#10;"/>
              </v:group>
            </w:pict>
          </mc:Fallback>
        </mc:AlternateContent>
      </w:r>
      <w:r w:rsidR="00553C55" w:rsidRPr="009F320C">
        <w:rPr>
          <w:rFonts w:ascii="宋体" w:hAnsi="宋体" w:hint="eastAsia"/>
          <w:color w:val="FF0000"/>
          <w:position w:val="-4"/>
        </w:rPr>
        <w:t xml:space="preserve">  </w:t>
      </w:r>
    </w:p>
    <w:p w:rsidR="00C560EC" w:rsidRPr="00EA755A" w:rsidRDefault="00C560EC" w:rsidP="00A00410">
      <w:pPr>
        <w:autoSpaceDE w:val="0"/>
        <w:autoSpaceDN w:val="0"/>
        <w:adjustRightInd w:val="0"/>
        <w:ind w:leftChars="200" w:left="480" w:firstLineChars="750" w:firstLine="1800"/>
        <w:rPr>
          <w:rFonts w:ascii="宋体" w:cs="宋体"/>
          <w:lang w:val="zh-CN"/>
        </w:rPr>
      </w:pPr>
      <w:r w:rsidRPr="00EA755A">
        <w:rPr>
          <w:rFonts w:ascii="宋体" w:cs="宋体" w:hint="eastAsia"/>
          <w:lang w:val="zh-CN"/>
        </w:rPr>
        <w:t>二、计算题（每小题5分，共20分）</w:t>
      </w:r>
    </w:p>
    <w:p w:rsidR="001C5127" w:rsidRDefault="001C5127" w:rsidP="001C5127">
      <w:pPr>
        <w:outlineLvl w:val="0"/>
        <w:rPr>
          <w:rFonts w:ascii="宋体"/>
        </w:rPr>
      </w:pPr>
      <w:r>
        <w:rPr>
          <w:rFonts w:ascii="宋体" w:hint="eastAsia"/>
        </w:rPr>
        <w:t>1</w:t>
      </w:r>
      <w:r w:rsidR="00E9441D">
        <w:rPr>
          <w:rFonts w:ascii="宋体" w:hint="eastAsia"/>
        </w:rPr>
        <w:t>.</w:t>
      </w:r>
      <w:r>
        <w:rPr>
          <w:rFonts w:ascii="宋体" w:hint="eastAsia"/>
        </w:rPr>
        <w:t>求点</w:t>
      </w:r>
      <w:r>
        <w:rPr>
          <w:rFonts w:ascii="宋体"/>
          <w:position w:val="-10"/>
        </w:rPr>
        <w:object w:dxaOrig="1219" w:dyaOrig="320">
          <v:shape id="_x0000_i1038" type="#_x0000_t75" style="width:61pt;height:16pt" o:ole="" fillcolor="window">
            <v:imagedata r:id="rId33" o:title=""/>
          </v:shape>
          <o:OLEObject Type="Embed" ProgID="Equation.3" ShapeID="_x0000_i1038" DrawAspect="Content" ObjectID="_1659345822" r:id="rId34"/>
        </w:object>
      </w:r>
      <w:r>
        <w:rPr>
          <w:rFonts w:ascii="宋体" w:hint="eastAsia"/>
        </w:rPr>
        <w:t>在平面</w:t>
      </w:r>
      <w:r>
        <w:rPr>
          <w:rFonts w:ascii="宋体"/>
          <w:position w:val="-10"/>
        </w:rPr>
        <w:object w:dxaOrig="1400" w:dyaOrig="320">
          <v:shape id="_x0000_i1039" type="#_x0000_t75" style="width:69.5pt;height:16pt" o:ole="" fillcolor="window">
            <v:imagedata r:id="rId35" o:title=""/>
          </v:shape>
          <o:OLEObject Type="Embed" ProgID="Equation.3" ShapeID="_x0000_i1039" DrawAspect="Content" ObjectID="_1659345823" r:id="rId36"/>
        </w:object>
      </w:r>
      <w:r>
        <w:rPr>
          <w:rFonts w:ascii="宋体" w:hint="eastAsia"/>
        </w:rPr>
        <w:t>上的投影点的坐标.</w:t>
      </w:r>
    </w:p>
    <w:p w:rsidR="0022630F" w:rsidRDefault="0022630F" w:rsidP="002E49F6">
      <w:pPr>
        <w:ind w:left="360" w:hangingChars="150" w:hanging="360"/>
        <w:rPr>
          <w:rFonts w:ascii="宋体"/>
        </w:rPr>
      </w:pPr>
    </w:p>
    <w:p w:rsidR="0022630F" w:rsidRDefault="0022630F" w:rsidP="002E49F6">
      <w:pPr>
        <w:ind w:left="360" w:hangingChars="150" w:hanging="360"/>
        <w:rPr>
          <w:rFonts w:ascii="宋体"/>
        </w:rPr>
      </w:pPr>
    </w:p>
    <w:p w:rsidR="0022630F" w:rsidRPr="00536DFF" w:rsidRDefault="0022630F" w:rsidP="002E49F6">
      <w:pPr>
        <w:ind w:left="360" w:hangingChars="150" w:hanging="360"/>
        <w:rPr>
          <w:rFonts w:ascii="宋体"/>
        </w:rPr>
      </w:pPr>
    </w:p>
    <w:p w:rsidR="0022630F" w:rsidRDefault="0022630F" w:rsidP="002E49F6">
      <w:pPr>
        <w:ind w:left="360" w:hangingChars="150" w:hanging="360"/>
        <w:rPr>
          <w:rFonts w:ascii="宋体"/>
        </w:rPr>
      </w:pPr>
    </w:p>
    <w:p w:rsidR="0022630F" w:rsidRDefault="0022630F" w:rsidP="002E49F6">
      <w:pPr>
        <w:ind w:left="360" w:hangingChars="150" w:hanging="360"/>
        <w:rPr>
          <w:rFonts w:ascii="宋体"/>
        </w:rPr>
      </w:pPr>
    </w:p>
    <w:p w:rsidR="0022630F" w:rsidRDefault="0022630F" w:rsidP="002E49F6">
      <w:pPr>
        <w:ind w:left="360" w:hangingChars="150" w:hanging="360"/>
        <w:rPr>
          <w:rFonts w:ascii="宋体"/>
        </w:rPr>
      </w:pPr>
    </w:p>
    <w:p w:rsidR="002E49F6" w:rsidRDefault="002E49F6" w:rsidP="002E49F6">
      <w:pPr>
        <w:ind w:left="360" w:hangingChars="150" w:hanging="360"/>
      </w:pPr>
      <w:r>
        <w:rPr>
          <w:rFonts w:ascii="宋体" w:hint="eastAsia"/>
        </w:rPr>
        <w:lastRenderedPageBreak/>
        <w:t>2</w:t>
      </w:r>
      <w:r w:rsidR="00E9441D">
        <w:rPr>
          <w:rFonts w:ascii="宋体" w:hint="eastAsia"/>
        </w:rPr>
        <w:t>.</w:t>
      </w:r>
      <w:r w:rsidRPr="00B82C5C">
        <w:rPr>
          <w:rFonts w:hint="eastAsia"/>
        </w:rPr>
        <w:t>设</w:t>
      </w:r>
      <w:r w:rsidRPr="00B82C5C">
        <w:rPr>
          <w:position w:val="-10"/>
        </w:rPr>
        <w:object w:dxaOrig="2140" w:dyaOrig="320">
          <v:shape id="_x0000_i1040" type="#_x0000_t75" style="width:107pt;height:16pt" o:ole="">
            <v:imagedata r:id="rId37" o:title=""/>
          </v:shape>
          <o:OLEObject Type="Embed" ProgID="Equation.3" ShapeID="_x0000_i1040" DrawAspect="Content" ObjectID="_1659345824" r:id="rId38"/>
        </w:object>
      </w:r>
      <w:r w:rsidRPr="00B82C5C">
        <w:rPr>
          <w:rFonts w:hint="eastAsia"/>
        </w:rPr>
        <w:t>，其中</w:t>
      </w:r>
      <w:r w:rsidRPr="00B82C5C">
        <w:rPr>
          <w:position w:val="-10"/>
        </w:rPr>
        <w:object w:dxaOrig="240" w:dyaOrig="320">
          <v:shape id="_x0000_i1041" type="#_x0000_t75" style="width:12pt;height:16pt" o:ole="">
            <v:imagedata r:id="rId39" o:title=""/>
          </v:shape>
          <o:OLEObject Type="Embed" ProgID="Equation.3" ShapeID="_x0000_i1041" DrawAspect="Content" ObjectID="_1659345825" r:id="rId40"/>
        </w:object>
      </w:r>
      <w:r w:rsidRPr="00B82C5C">
        <w:rPr>
          <w:rFonts w:hint="eastAsia"/>
        </w:rPr>
        <w:t>具有二</w:t>
      </w:r>
      <w:proofErr w:type="gramStart"/>
      <w:r w:rsidRPr="00B82C5C">
        <w:rPr>
          <w:rFonts w:hint="eastAsia"/>
        </w:rPr>
        <w:t>阶连续</w:t>
      </w:r>
      <w:proofErr w:type="gramEnd"/>
      <w:r w:rsidRPr="00B82C5C">
        <w:rPr>
          <w:rFonts w:hint="eastAsia"/>
        </w:rPr>
        <w:t>偏导数，</w:t>
      </w:r>
      <w:r w:rsidRPr="00B82C5C">
        <w:rPr>
          <w:position w:val="-10"/>
        </w:rPr>
        <w:object w:dxaOrig="220" w:dyaOrig="260">
          <v:shape id="_x0000_i1042" type="#_x0000_t75" style="width:11pt;height:13pt" o:ole="">
            <v:imagedata r:id="rId41" o:title=""/>
          </v:shape>
          <o:OLEObject Type="Embed" ProgID="Equation.3" ShapeID="_x0000_i1042" DrawAspect="Content" ObjectID="_1659345826" r:id="rId42"/>
        </w:object>
      </w:r>
      <w:r w:rsidRPr="00B82C5C">
        <w:rPr>
          <w:rFonts w:hint="eastAsia"/>
        </w:rPr>
        <w:t>有二阶导数，求</w:t>
      </w:r>
      <w:r w:rsidRPr="00D92B59">
        <w:rPr>
          <w:position w:val="-28"/>
        </w:rPr>
        <w:object w:dxaOrig="1359" w:dyaOrig="700">
          <v:shape id="_x0000_i1043" type="#_x0000_t75" style="width:68pt;height:35pt" o:ole="">
            <v:imagedata r:id="rId43" o:title=""/>
          </v:shape>
          <o:OLEObject Type="Embed" ProgID="Equation.3" ShapeID="_x0000_i1043" DrawAspect="Content" ObjectID="_1659345827" r:id="rId44"/>
        </w:object>
      </w:r>
      <w:r>
        <w:rPr>
          <w:rFonts w:hint="eastAsia"/>
        </w:rPr>
        <w:t>.</w:t>
      </w:r>
    </w:p>
    <w:p w:rsidR="0022630F" w:rsidRDefault="0022630F" w:rsidP="00E161F3">
      <w:pPr>
        <w:rPr>
          <w:rFonts w:ascii="宋体" w:cs="宋体"/>
          <w:lang w:val="zh-CN"/>
        </w:rPr>
      </w:pPr>
    </w:p>
    <w:p w:rsidR="0022630F" w:rsidRDefault="0022630F" w:rsidP="00E161F3">
      <w:pPr>
        <w:rPr>
          <w:rFonts w:ascii="宋体" w:cs="宋体"/>
          <w:lang w:val="zh-CN"/>
        </w:rPr>
      </w:pPr>
    </w:p>
    <w:p w:rsidR="0022630F" w:rsidRDefault="0022630F" w:rsidP="00E161F3">
      <w:pPr>
        <w:rPr>
          <w:rFonts w:ascii="宋体" w:cs="宋体"/>
          <w:lang w:val="zh-CN"/>
        </w:rPr>
      </w:pPr>
    </w:p>
    <w:p w:rsidR="0022630F" w:rsidRDefault="0022630F" w:rsidP="00E161F3">
      <w:pPr>
        <w:rPr>
          <w:rFonts w:ascii="宋体" w:cs="宋体"/>
          <w:lang w:val="zh-CN"/>
        </w:rPr>
      </w:pPr>
    </w:p>
    <w:p w:rsidR="0022630F" w:rsidRDefault="0022630F" w:rsidP="00E161F3">
      <w:pPr>
        <w:rPr>
          <w:rFonts w:ascii="宋体" w:cs="宋体"/>
          <w:lang w:val="zh-CN"/>
        </w:rPr>
      </w:pPr>
    </w:p>
    <w:p w:rsidR="0022630F" w:rsidRDefault="0022630F" w:rsidP="00E161F3">
      <w:pPr>
        <w:rPr>
          <w:rFonts w:ascii="宋体" w:cs="宋体"/>
          <w:lang w:val="zh-CN"/>
        </w:rPr>
      </w:pPr>
    </w:p>
    <w:p w:rsidR="0022630F" w:rsidRDefault="0022630F" w:rsidP="00E161F3">
      <w:pPr>
        <w:rPr>
          <w:rFonts w:ascii="宋体" w:cs="宋体"/>
          <w:lang w:val="zh-CN"/>
        </w:rPr>
      </w:pPr>
    </w:p>
    <w:p w:rsidR="0022630F" w:rsidRDefault="0022630F" w:rsidP="00E161F3">
      <w:pPr>
        <w:rPr>
          <w:rFonts w:ascii="宋体" w:cs="宋体"/>
          <w:lang w:val="zh-CN"/>
        </w:rPr>
      </w:pPr>
    </w:p>
    <w:p w:rsidR="0022630F" w:rsidRDefault="0022630F" w:rsidP="00E161F3">
      <w:pPr>
        <w:rPr>
          <w:rFonts w:ascii="宋体" w:cs="宋体"/>
          <w:lang w:val="zh-CN"/>
        </w:rPr>
      </w:pPr>
    </w:p>
    <w:p w:rsidR="00E161F3" w:rsidRDefault="00C560EC" w:rsidP="00E161F3">
      <w:r w:rsidRPr="00E161F3">
        <w:rPr>
          <w:rFonts w:ascii="宋体" w:cs="宋体" w:hint="eastAsia"/>
          <w:lang w:val="zh-CN"/>
        </w:rPr>
        <w:t>3.</w:t>
      </w:r>
      <w:r w:rsidR="00E161F3">
        <w:rPr>
          <w:rFonts w:hint="eastAsia"/>
        </w:rPr>
        <w:t>计算</w:t>
      </w:r>
      <w:r w:rsidR="00E161F3">
        <w:rPr>
          <w:position w:val="-38"/>
        </w:rPr>
        <w:object w:dxaOrig="2380" w:dyaOrig="700">
          <v:shape id="_x0000_i1044" type="#_x0000_t75" style="width:119pt;height:35pt" o:ole="">
            <v:imagedata r:id="rId45" o:title=""/>
          </v:shape>
          <o:OLEObject Type="Embed" ProgID="Equation.3" ShapeID="_x0000_i1044" DrawAspect="Content" ObjectID="_1659345828" r:id="rId46"/>
        </w:object>
      </w:r>
      <w:r w:rsidR="00E161F3">
        <w:rPr>
          <w:rFonts w:hint="eastAsia"/>
        </w:rPr>
        <w:t xml:space="preserve">, </w:t>
      </w:r>
      <w:r w:rsidR="00E161F3">
        <w:rPr>
          <w:rFonts w:hint="eastAsia"/>
        </w:rPr>
        <w:t>其中</w:t>
      </w:r>
      <w:r w:rsidR="00E161F3">
        <w:rPr>
          <w:rFonts w:hint="eastAsia"/>
        </w:rPr>
        <w:t>V</w:t>
      </w:r>
      <w:r w:rsidR="00E161F3">
        <w:rPr>
          <w:rFonts w:hint="eastAsia"/>
        </w:rPr>
        <w:t>是由</w:t>
      </w:r>
      <w:r w:rsidR="00E161F3">
        <w:rPr>
          <w:position w:val="-10"/>
        </w:rPr>
        <w:object w:dxaOrig="2340" w:dyaOrig="320">
          <v:shape id="_x0000_i1045" type="#_x0000_t75" style="width:117pt;height:16.5pt" o:ole="">
            <v:imagedata r:id="rId47" o:title=""/>
          </v:shape>
          <o:OLEObject Type="Embed" ProgID="Equation.3" ShapeID="_x0000_i1045" DrawAspect="Content" ObjectID="_1659345829" r:id="rId48"/>
        </w:object>
      </w:r>
      <w:r w:rsidR="00E161F3">
        <w:rPr>
          <w:rFonts w:hint="eastAsia"/>
        </w:rPr>
        <w:t>所围</w:t>
      </w:r>
    </w:p>
    <w:p w:rsidR="00E161F3" w:rsidRDefault="00E161F3" w:rsidP="00E161F3">
      <w:pPr>
        <w:ind w:firstLineChars="100" w:firstLine="240"/>
      </w:pPr>
      <w:r>
        <w:rPr>
          <w:rFonts w:hint="eastAsia"/>
        </w:rPr>
        <w:t>成的区域</w:t>
      </w:r>
      <w:r>
        <w:rPr>
          <w:rFonts w:hint="eastAsia"/>
        </w:rPr>
        <w:t>.</w:t>
      </w:r>
    </w:p>
    <w:p w:rsidR="0022630F" w:rsidRDefault="0022630F" w:rsidP="00661819">
      <w:pPr>
        <w:autoSpaceDE w:val="0"/>
        <w:autoSpaceDN w:val="0"/>
        <w:adjustRightInd w:val="0"/>
        <w:rPr>
          <w:rFonts w:ascii="宋体" w:cs="宋体"/>
          <w:lang w:val="zh-CN"/>
        </w:rPr>
      </w:pPr>
    </w:p>
    <w:p w:rsidR="0022630F" w:rsidRDefault="0022630F" w:rsidP="00661819">
      <w:pPr>
        <w:autoSpaceDE w:val="0"/>
        <w:autoSpaceDN w:val="0"/>
        <w:adjustRightInd w:val="0"/>
        <w:rPr>
          <w:rFonts w:ascii="宋体" w:cs="宋体"/>
          <w:lang w:val="zh-CN"/>
        </w:rPr>
      </w:pPr>
    </w:p>
    <w:p w:rsidR="0022630F" w:rsidRDefault="0022630F" w:rsidP="00661819">
      <w:pPr>
        <w:autoSpaceDE w:val="0"/>
        <w:autoSpaceDN w:val="0"/>
        <w:adjustRightInd w:val="0"/>
        <w:rPr>
          <w:rFonts w:ascii="宋体" w:cs="宋体"/>
          <w:lang w:val="zh-CN"/>
        </w:rPr>
      </w:pPr>
    </w:p>
    <w:p w:rsidR="0022630F" w:rsidRDefault="0022630F" w:rsidP="00661819">
      <w:pPr>
        <w:autoSpaceDE w:val="0"/>
        <w:autoSpaceDN w:val="0"/>
        <w:adjustRightInd w:val="0"/>
        <w:rPr>
          <w:rFonts w:ascii="宋体" w:cs="宋体"/>
          <w:lang w:val="zh-CN"/>
        </w:rPr>
      </w:pPr>
    </w:p>
    <w:p w:rsidR="0022630F" w:rsidRDefault="0022630F" w:rsidP="00661819">
      <w:pPr>
        <w:autoSpaceDE w:val="0"/>
        <w:autoSpaceDN w:val="0"/>
        <w:adjustRightInd w:val="0"/>
        <w:rPr>
          <w:rFonts w:ascii="宋体" w:cs="宋体"/>
          <w:lang w:val="zh-CN"/>
        </w:rPr>
      </w:pPr>
    </w:p>
    <w:p w:rsidR="0022630F" w:rsidRDefault="0022630F" w:rsidP="00661819">
      <w:pPr>
        <w:autoSpaceDE w:val="0"/>
        <w:autoSpaceDN w:val="0"/>
        <w:adjustRightInd w:val="0"/>
        <w:rPr>
          <w:rFonts w:ascii="宋体" w:cs="宋体"/>
          <w:lang w:val="zh-CN"/>
        </w:rPr>
      </w:pPr>
    </w:p>
    <w:p w:rsidR="0022630F" w:rsidRDefault="0022630F" w:rsidP="00661819">
      <w:pPr>
        <w:autoSpaceDE w:val="0"/>
        <w:autoSpaceDN w:val="0"/>
        <w:adjustRightInd w:val="0"/>
        <w:rPr>
          <w:rFonts w:ascii="宋体" w:cs="宋体"/>
          <w:lang w:val="zh-CN"/>
        </w:rPr>
      </w:pPr>
    </w:p>
    <w:p w:rsidR="0022630F" w:rsidRDefault="0022630F" w:rsidP="00661819">
      <w:pPr>
        <w:autoSpaceDE w:val="0"/>
        <w:autoSpaceDN w:val="0"/>
        <w:adjustRightInd w:val="0"/>
        <w:rPr>
          <w:rFonts w:ascii="宋体" w:cs="宋体"/>
          <w:lang w:val="zh-CN"/>
        </w:rPr>
      </w:pPr>
    </w:p>
    <w:p w:rsidR="0022630F" w:rsidRDefault="0022630F" w:rsidP="00661819">
      <w:pPr>
        <w:autoSpaceDE w:val="0"/>
        <w:autoSpaceDN w:val="0"/>
        <w:adjustRightInd w:val="0"/>
        <w:rPr>
          <w:rFonts w:ascii="宋体" w:cs="宋体"/>
          <w:lang w:val="zh-CN"/>
        </w:rPr>
      </w:pPr>
    </w:p>
    <w:p w:rsidR="00582299" w:rsidRDefault="00582299" w:rsidP="00661819">
      <w:pPr>
        <w:autoSpaceDE w:val="0"/>
        <w:autoSpaceDN w:val="0"/>
        <w:adjustRightInd w:val="0"/>
        <w:rPr>
          <w:rFonts w:ascii="宋体" w:cs="宋体"/>
          <w:lang w:val="zh-CN"/>
        </w:rPr>
      </w:pPr>
    </w:p>
    <w:p w:rsidR="00582299" w:rsidRDefault="00582299" w:rsidP="00661819">
      <w:pPr>
        <w:autoSpaceDE w:val="0"/>
        <w:autoSpaceDN w:val="0"/>
        <w:adjustRightInd w:val="0"/>
        <w:rPr>
          <w:rFonts w:ascii="宋体" w:cs="宋体"/>
          <w:lang w:val="zh-CN"/>
        </w:rPr>
      </w:pPr>
    </w:p>
    <w:p w:rsidR="00661819" w:rsidRPr="00B74AF0" w:rsidRDefault="00C560EC" w:rsidP="00661819">
      <w:pPr>
        <w:autoSpaceDE w:val="0"/>
        <w:autoSpaceDN w:val="0"/>
        <w:adjustRightInd w:val="0"/>
      </w:pPr>
      <w:r w:rsidRPr="00661819">
        <w:rPr>
          <w:rFonts w:ascii="宋体" w:cs="宋体" w:hint="eastAsia"/>
          <w:lang w:val="zh-CN"/>
        </w:rPr>
        <w:t>4.</w:t>
      </w:r>
      <w:bookmarkStart w:id="0" w:name="_Hlk516904990"/>
      <w:r w:rsidR="00661819" w:rsidRPr="00661819">
        <w:rPr>
          <w:rFonts w:hint="eastAsia"/>
        </w:rPr>
        <w:t xml:space="preserve"> </w:t>
      </w:r>
      <w:r w:rsidR="00661819" w:rsidRPr="00B74AF0">
        <w:rPr>
          <w:rFonts w:hint="eastAsia"/>
        </w:rPr>
        <w:t>已知函数</w:t>
      </w:r>
      <w:r w:rsidR="00661819" w:rsidRPr="00B74AF0">
        <w:rPr>
          <w:rFonts w:ascii="宋体" w:hAnsi="宋体"/>
          <w:position w:val="-10"/>
        </w:rPr>
        <w:object w:dxaOrig="1180" w:dyaOrig="360">
          <v:shape id="_x0000_i1046" type="#_x0000_t75" style="width:58.5pt;height:18pt" o:ole="">
            <v:imagedata r:id="rId49" o:title=""/>
          </v:shape>
          <o:OLEObject Type="Embed" ProgID="Equation.DSMT4" ShapeID="_x0000_i1046" DrawAspect="Content" ObjectID="_1659345830" r:id="rId50"/>
        </w:object>
      </w:r>
      <w:r w:rsidR="00661819" w:rsidRPr="00B74AF0">
        <w:rPr>
          <w:rFonts w:hint="eastAsia"/>
        </w:rPr>
        <w:t xml:space="preserve"> </w:t>
      </w:r>
      <w:r w:rsidR="00661819" w:rsidRPr="00B74AF0">
        <w:rPr>
          <w:rFonts w:hint="eastAsia"/>
        </w:rPr>
        <w:t>计算</w:t>
      </w:r>
      <w:r w:rsidR="00661819" w:rsidRPr="00B74AF0">
        <w:rPr>
          <w:rFonts w:ascii="宋体" w:hAnsi="宋体"/>
          <w:position w:val="-10"/>
        </w:rPr>
        <w:object w:dxaOrig="1200" w:dyaOrig="320">
          <v:shape id="_x0000_i1047" type="#_x0000_t75" style="width:60pt;height:16.5pt" o:ole="">
            <v:imagedata r:id="rId51" o:title=""/>
          </v:shape>
          <o:OLEObject Type="Embed" ProgID="Equation.DSMT4" ShapeID="_x0000_i1047" DrawAspect="Content" ObjectID="_1659345831" r:id="rId52"/>
        </w:object>
      </w:r>
    </w:p>
    <w:bookmarkEnd w:id="0"/>
    <w:p w:rsidR="00497DB3" w:rsidRDefault="00497DB3" w:rsidP="00501B3E">
      <w:pPr>
        <w:rPr>
          <w:color w:val="FF0000"/>
        </w:rPr>
      </w:pPr>
    </w:p>
    <w:p w:rsidR="0022630F" w:rsidRDefault="0022630F" w:rsidP="00501B3E">
      <w:pPr>
        <w:rPr>
          <w:color w:val="FF0000"/>
        </w:rPr>
      </w:pPr>
    </w:p>
    <w:p w:rsidR="0022630F" w:rsidRDefault="0022630F" w:rsidP="00501B3E">
      <w:pPr>
        <w:rPr>
          <w:color w:val="FF0000"/>
        </w:rPr>
      </w:pPr>
    </w:p>
    <w:p w:rsidR="0022630F" w:rsidRDefault="0022630F" w:rsidP="00501B3E">
      <w:pPr>
        <w:rPr>
          <w:color w:val="FF0000"/>
        </w:rPr>
      </w:pPr>
    </w:p>
    <w:p w:rsidR="0022630F" w:rsidRDefault="0022630F" w:rsidP="00501B3E">
      <w:pPr>
        <w:rPr>
          <w:color w:val="FF0000"/>
        </w:rPr>
      </w:pPr>
    </w:p>
    <w:p w:rsidR="0022630F" w:rsidRDefault="0022630F" w:rsidP="00501B3E">
      <w:pPr>
        <w:rPr>
          <w:color w:val="FF0000"/>
        </w:rPr>
      </w:pPr>
    </w:p>
    <w:p w:rsidR="00EA755A" w:rsidRDefault="00EA755A" w:rsidP="00501B3E">
      <w:pPr>
        <w:rPr>
          <w:color w:val="FF0000"/>
        </w:rPr>
      </w:pPr>
    </w:p>
    <w:p w:rsidR="00EA755A" w:rsidRDefault="00EA755A" w:rsidP="00501B3E">
      <w:pPr>
        <w:rPr>
          <w:color w:val="FF0000"/>
        </w:rPr>
      </w:pPr>
    </w:p>
    <w:p w:rsidR="00EA755A" w:rsidRDefault="00EA755A" w:rsidP="00501B3E">
      <w:pPr>
        <w:rPr>
          <w:color w:val="FF0000"/>
        </w:rPr>
      </w:pPr>
    </w:p>
    <w:p w:rsidR="0022630F" w:rsidRDefault="0022630F" w:rsidP="00501B3E">
      <w:pPr>
        <w:rPr>
          <w:color w:val="FF0000"/>
        </w:rPr>
      </w:pPr>
    </w:p>
    <w:p w:rsidR="0022630F" w:rsidRDefault="0022630F" w:rsidP="00501B3E">
      <w:pPr>
        <w:rPr>
          <w:color w:val="FF0000"/>
        </w:rPr>
      </w:pPr>
    </w:p>
    <w:p w:rsidR="0022630F" w:rsidRDefault="0022630F" w:rsidP="00501B3E">
      <w:pPr>
        <w:rPr>
          <w:color w:val="FF0000"/>
        </w:rPr>
      </w:pPr>
    </w:p>
    <w:p w:rsidR="0022630F" w:rsidRDefault="0022630F" w:rsidP="00501B3E">
      <w:pPr>
        <w:rPr>
          <w:color w:val="FF0000"/>
        </w:rPr>
      </w:pPr>
    </w:p>
    <w:p w:rsidR="00501B3E" w:rsidRPr="009F320C" w:rsidRDefault="003630E8" w:rsidP="00501B3E">
      <w:pPr>
        <w:rPr>
          <w:color w:val="FF0000"/>
        </w:rPr>
      </w:pPr>
      <w:r w:rsidRPr="009F320C">
        <w:rPr>
          <w:noProof/>
          <w:color w:val="FF0000"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754D82A" wp14:editId="5CF57D7A">
                <wp:simplePos x="0" y="0"/>
                <wp:positionH relativeFrom="column">
                  <wp:posOffset>8890</wp:posOffset>
                </wp:positionH>
                <wp:positionV relativeFrom="paragraph">
                  <wp:posOffset>112616</wp:posOffset>
                </wp:positionV>
                <wp:extent cx="1311910" cy="429895"/>
                <wp:effectExtent l="0" t="0" r="21590" b="27305"/>
                <wp:wrapNone/>
                <wp:docPr id="23" name="Group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24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755A" w:rsidRPr="00777A97" w:rsidRDefault="00EA755A" w:rsidP="00A00410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utoShape 72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54D82A" id="Group 70" o:spid="_x0000_s1032" style="position:absolute;left:0;text-align:left;margin-left:.7pt;margin-top:8.85pt;width:103.3pt;height:33.85pt;z-index:251660288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">
                <v:rect id="Rectangle 71" o:spid="_x0000_s1033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>
                  <v:textbox>
                    <w:txbxContent>
                      <w:p w:rsidR="00EA755A" w:rsidRPr="00777A97" w:rsidRDefault="00EA755A" w:rsidP="00A00410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 id="AutoShape 72" o:spid="_x0000_s1034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jmM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uOYxAAAANsAAAAPAAAAAAAAAAAA&#10;AAAAAKECAABkcnMvZG93bnJldi54bWxQSwUGAAAAAAQABAD5AAAAkgMAAAAA&#10;"/>
              </v:group>
            </w:pict>
          </mc:Fallback>
        </mc:AlternateContent>
      </w:r>
    </w:p>
    <w:p w:rsidR="00C3244A" w:rsidRPr="004D261F" w:rsidRDefault="004E3DD7" w:rsidP="003E5770">
      <w:pPr>
        <w:tabs>
          <w:tab w:val="left" w:pos="284"/>
        </w:tabs>
        <w:spacing w:line="360" w:lineRule="auto"/>
        <w:ind w:leftChars="60" w:left="144" w:firstLineChars="850" w:firstLine="2040"/>
        <w:rPr>
          <w:rFonts w:ascii="宋体" w:hAnsi="宋体"/>
          <w:position w:val="-10"/>
        </w:rPr>
      </w:pPr>
      <w:r w:rsidRPr="004D261F">
        <w:rPr>
          <w:rFonts w:hint="eastAsia"/>
        </w:rPr>
        <w:t>三</w:t>
      </w:r>
      <w:r w:rsidR="00E16562" w:rsidRPr="004D261F">
        <w:rPr>
          <w:rFonts w:hint="eastAsia"/>
        </w:rPr>
        <w:t>、</w:t>
      </w:r>
      <w:r w:rsidR="00E16562" w:rsidRPr="004D261F">
        <w:rPr>
          <w:rFonts w:hint="eastAsia"/>
        </w:rPr>
        <w:t>(8</w:t>
      </w:r>
      <w:r w:rsidR="00E16562" w:rsidRPr="004D261F">
        <w:rPr>
          <w:rFonts w:hint="eastAsia"/>
        </w:rPr>
        <w:t>分</w:t>
      </w:r>
      <w:r w:rsidR="00E16562" w:rsidRPr="004D261F">
        <w:rPr>
          <w:rFonts w:hint="eastAsia"/>
        </w:rPr>
        <w:t xml:space="preserve">) </w:t>
      </w:r>
      <w:r w:rsidR="00462DEF" w:rsidRPr="004D261F">
        <w:rPr>
          <w:rFonts w:hint="eastAsia"/>
        </w:rPr>
        <w:t>设</w:t>
      </w:r>
      <w:r w:rsidR="00C330A4" w:rsidRPr="004D261F">
        <w:rPr>
          <w:rFonts w:ascii="宋体" w:hAnsi="宋体"/>
          <w:position w:val="-10"/>
        </w:rPr>
        <w:object w:dxaOrig="540" w:dyaOrig="320">
          <v:shape id="_x0000_i1048" type="#_x0000_t75" style="width:27pt;height:16pt" o:ole="">
            <v:imagedata r:id="rId53" o:title=""/>
          </v:shape>
          <o:OLEObject Type="Embed" ProgID="Equation.DSMT4" ShapeID="_x0000_i1048" DrawAspect="Content" ObjectID="_1659345832" r:id="rId54"/>
        </w:object>
      </w:r>
      <w:r w:rsidR="00C330A4" w:rsidRPr="004D261F">
        <w:rPr>
          <w:rFonts w:hint="eastAsia"/>
        </w:rPr>
        <w:t>连续</w:t>
      </w:r>
      <w:r w:rsidR="004D261F" w:rsidRPr="004D261F">
        <w:rPr>
          <w:rFonts w:hint="eastAsia"/>
        </w:rPr>
        <w:t>,</w:t>
      </w:r>
      <w:r w:rsidR="004D261F" w:rsidRPr="004D261F">
        <w:rPr>
          <w:rFonts w:ascii="宋体" w:hAnsi="宋体"/>
          <w:position w:val="-18"/>
        </w:rPr>
        <w:object w:dxaOrig="2860" w:dyaOrig="520">
          <v:shape id="_x0000_i1049" type="#_x0000_t75" style="width:142pt;height:26.5pt" o:ole="">
            <v:imagedata r:id="rId55" o:title=""/>
          </v:shape>
          <o:OLEObject Type="Embed" ProgID="Equation.DSMT4" ShapeID="_x0000_i1049" DrawAspect="Content" ObjectID="_1659345833" r:id="rId56"/>
        </w:object>
      </w:r>
      <w:r w:rsidR="004D261F" w:rsidRPr="004D261F">
        <w:rPr>
          <w:rFonts w:hint="eastAsia"/>
        </w:rPr>
        <w:t>,</w:t>
      </w:r>
      <w:r w:rsidR="004D261F" w:rsidRPr="004D261F">
        <w:rPr>
          <w:rFonts w:hint="eastAsia"/>
        </w:rPr>
        <w:t>求</w:t>
      </w:r>
      <w:r w:rsidR="004D261F" w:rsidRPr="004D261F">
        <w:rPr>
          <w:rFonts w:ascii="宋体" w:hAnsi="宋体"/>
          <w:position w:val="-10"/>
        </w:rPr>
        <w:object w:dxaOrig="680" w:dyaOrig="320">
          <v:shape id="_x0000_i1050" type="#_x0000_t75" style="width:34.5pt;height:15.5pt" o:ole="">
            <v:imagedata r:id="rId57" o:title=""/>
          </v:shape>
          <o:OLEObject Type="Embed" ProgID="Equation.DSMT4" ShapeID="_x0000_i1050" DrawAspect="Content" ObjectID="_1659345834" r:id="rId58"/>
        </w:object>
      </w:r>
    </w:p>
    <w:p w:rsidR="0022630F" w:rsidRDefault="0022630F" w:rsidP="00F91F06">
      <w:pPr>
        <w:ind w:left="480" w:hangingChars="200" w:hanging="480"/>
        <w:rPr>
          <w:color w:val="FF0000"/>
        </w:rPr>
      </w:pPr>
    </w:p>
    <w:p w:rsidR="0022630F" w:rsidRDefault="0022630F" w:rsidP="00F91F06">
      <w:pPr>
        <w:ind w:left="480" w:hangingChars="200" w:hanging="480"/>
        <w:rPr>
          <w:color w:val="FF0000"/>
        </w:rPr>
      </w:pPr>
    </w:p>
    <w:p w:rsidR="0022630F" w:rsidRDefault="0022630F" w:rsidP="00F91F06">
      <w:pPr>
        <w:ind w:left="480" w:hangingChars="200" w:hanging="480"/>
        <w:rPr>
          <w:color w:val="FF0000"/>
        </w:rPr>
      </w:pPr>
    </w:p>
    <w:p w:rsidR="0022630F" w:rsidRDefault="0022630F" w:rsidP="00F91F06">
      <w:pPr>
        <w:ind w:left="480" w:hangingChars="200" w:hanging="480"/>
        <w:rPr>
          <w:color w:val="FF0000"/>
        </w:rPr>
      </w:pPr>
    </w:p>
    <w:p w:rsidR="0022630F" w:rsidRDefault="0022630F" w:rsidP="00F91F06">
      <w:pPr>
        <w:ind w:left="480" w:hangingChars="200" w:hanging="480"/>
        <w:rPr>
          <w:color w:val="FF0000"/>
        </w:rPr>
      </w:pPr>
    </w:p>
    <w:p w:rsidR="0022630F" w:rsidRDefault="0022630F" w:rsidP="00F91F06">
      <w:pPr>
        <w:ind w:left="480" w:hangingChars="200" w:hanging="480"/>
        <w:rPr>
          <w:color w:val="FF0000"/>
        </w:rPr>
      </w:pPr>
    </w:p>
    <w:p w:rsidR="0022630F" w:rsidRDefault="0022630F" w:rsidP="00F91F06">
      <w:pPr>
        <w:ind w:left="480" w:hangingChars="200" w:hanging="480"/>
        <w:rPr>
          <w:color w:val="FF0000"/>
        </w:rPr>
      </w:pPr>
    </w:p>
    <w:p w:rsidR="0022630F" w:rsidRDefault="0022630F" w:rsidP="00F91F06">
      <w:pPr>
        <w:ind w:left="480" w:hangingChars="200" w:hanging="480"/>
        <w:rPr>
          <w:color w:val="FF0000"/>
        </w:rPr>
      </w:pPr>
    </w:p>
    <w:p w:rsidR="0022630F" w:rsidRDefault="0022630F" w:rsidP="00F91F06">
      <w:pPr>
        <w:ind w:left="480" w:hangingChars="200" w:hanging="480"/>
        <w:rPr>
          <w:color w:val="FF0000"/>
        </w:rPr>
      </w:pPr>
    </w:p>
    <w:p w:rsidR="0022630F" w:rsidRDefault="0022630F" w:rsidP="00F91F06">
      <w:pPr>
        <w:ind w:left="480" w:hangingChars="200" w:hanging="480"/>
        <w:rPr>
          <w:color w:val="FF0000"/>
        </w:rPr>
      </w:pPr>
    </w:p>
    <w:p w:rsidR="0022630F" w:rsidRDefault="0022630F" w:rsidP="00F91F06">
      <w:pPr>
        <w:ind w:left="480" w:hangingChars="200" w:hanging="480"/>
        <w:rPr>
          <w:color w:val="FF0000"/>
        </w:rPr>
      </w:pPr>
    </w:p>
    <w:p w:rsidR="0022630F" w:rsidRDefault="0022630F" w:rsidP="00F91F06">
      <w:pPr>
        <w:ind w:left="480" w:hangingChars="200" w:hanging="480"/>
        <w:rPr>
          <w:color w:val="FF0000"/>
        </w:rPr>
      </w:pPr>
    </w:p>
    <w:p w:rsidR="0022630F" w:rsidRDefault="0022630F" w:rsidP="00F91F06">
      <w:pPr>
        <w:ind w:left="480" w:hangingChars="200" w:hanging="480"/>
        <w:rPr>
          <w:color w:val="FF0000"/>
        </w:rPr>
      </w:pPr>
    </w:p>
    <w:p w:rsidR="0022630F" w:rsidRDefault="0022630F" w:rsidP="00F91F06">
      <w:pPr>
        <w:ind w:left="480" w:hangingChars="200" w:hanging="480"/>
        <w:rPr>
          <w:color w:val="FF0000"/>
        </w:rPr>
      </w:pPr>
    </w:p>
    <w:p w:rsidR="00297A50" w:rsidRPr="009F320C" w:rsidRDefault="003630E8" w:rsidP="00F91F06">
      <w:pPr>
        <w:ind w:left="480" w:hangingChars="200" w:hanging="480"/>
        <w:rPr>
          <w:color w:val="FF0000"/>
        </w:rPr>
      </w:pPr>
      <w:r w:rsidRPr="009F320C">
        <w:rPr>
          <w:noProof/>
          <w:color w:val="FF0000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26DA8AA" wp14:editId="73EC706D">
                <wp:simplePos x="0" y="0"/>
                <wp:positionH relativeFrom="column">
                  <wp:posOffset>114410</wp:posOffset>
                </wp:positionH>
                <wp:positionV relativeFrom="paragraph">
                  <wp:posOffset>153035</wp:posOffset>
                </wp:positionV>
                <wp:extent cx="1311910" cy="429895"/>
                <wp:effectExtent l="0" t="0" r="21590" b="27305"/>
                <wp:wrapNone/>
                <wp:docPr id="20" name="Group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21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755A" w:rsidRPr="00777A97" w:rsidRDefault="00EA755A" w:rsidP="00A00410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utoShape 75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6DA8AA" id="Group 73" o:spid="_x0000_s1035" style="position:absolute;left:0;text-align:left;margin-left:9pt;margin-top:12.05pt;width:103.3pt;height:33.85pt;z-index:251661312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">
                <v:rect id="Rectangle 74" o:spid="_x0000_s1036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>
                  <v:textbox>
                    <w:txbxContent>
                      <w:p w:rsidR="00EA755A" w:rsidRPr="00777A97" w:rsidRDefault="00EA755A" w:rsidP="00A00410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 id="AutoShape 75" o:spid="_x0000_s1037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+3vsxAAAANsAAAAPAAAAAAAAAAAA&#10;AAAAAKECAABkcnMvZG93bnJldi54bWxQSwUGAAAAAAQABAD5AAAAkgMAAAAA&#10;"/>
              </v:group>
            </w:pict>
          </mc:Fallback>
        </mc:AlternateContent>
      </w:r>
    </w:p>
    <w:p w:rsidR="009F320C" w:rsidRDefault="003D3503" w:rsidP="009F320C">
      <w:pPr>
        <w:spacing w:line="360" w:lineRule="auto"/>
        <w:ind w:firstLineChars="1000" w:firstLine="2400"/>
        <w:rPr>
          <w:rFonts w:ascii="宋体"/>
        </w:rPr>
      </w:pPr>
      <w:r w:rsidRPr="009F320C">
        <w:rPr>
          <w:rFonts w:hint="eastAsia"/>
        </w:rPr>
        <w:t>四</w:t>
      </w:r>
      <w:r w:rsidR="00E16562" w:rsidRPr="009F320C">
        <w:rPr>
          <w:rFonts w:hint="eastAsia"/>
        </w:rPr>
        <w:t>、</w:t>
      </w:r>
      <w:r w:rsidR="00E16562" w:rsidRPr="009F320C">
        <w:rPr>
          <w:rFonts w:hint="eastAsia"/>
        </w:rPr>
        <w:t>(</w:t>
      </w:r>
      <w:r w:rsidR="00BA19FD" w:rsidRPr="009F320C">
        <w:rPr>
          <w:rFonts w:hint="eastAsia"/>
        </w:rPr>
        <w:t>6</w:t>
      </w:r>
      <w:r w:rsidR="00E16562" w:rsidRPr="009F320C">
        <w:rPr>
          <w:rFonts w:hint="eastAsia"/>
        </w:rPr>
        <w:t>分</w:t>
      </w:r>
      <w:r w:rsidR="00E16562" w:rsidRPr="009F320C">
        <w:rPr>
          <w:rFonts w:hint="eastAsia"/>
        </w:rPr>
        <w:t>)</w:t>
      </w:r>
      <w:r w:rsidR="00E16562" w:rsidRPr="009F320C">
        <w:rPr>
          <w:rFonts w:hint="eastAsia"/>
          <w:color w:val="FF0000"/>
        </w:rPr>
        <w:t xml:space="preserve"> </w:t>
      </w:r>
      <w:r w:rsidR="009F320C">
        <w:rPr>
          <w:rFonts w:ascii="宋体" w:hint="eastAsia"/>
        </w:rPr>
        <w:t>设</w:t>
      </w:r>
      <w:r w:rsidR="009F320C">
        <w:rPr>
          <w:rFonts w:ascii="宋体"/>
          <w:position w:val="-4"/>
        </w:rPr>
        <w:object w:dxaOrig="260" w:dyaOrig="260">
          <v:shape id="_x0000_i1051" type="#_x0000_t75" style="width:13pt;height:13pt" o:ole="" fillcolor="window">
            <v:imagedata r:id="rId59" o:title=""/>
          </v:shape>
          <o:OLEObject Type="Embed" ProgID="Equation.3" ShapeID="_x0000_i1051" DrawAspect="Content" ObjectID="_1659345835" r:id="rId60"/>
        </w:object>
      </w:r>
      <w:r w:rsidR="009F320C">
        <w:rPr>
          <w:rFonts w:ascii="宋体" w:hint="eastAsia"/>
        </w:rPr>
        <w:t>是由曲面</w:t>
      </w:r>
      <w:r w:rsidR="009F320C">
        <w:rPr>
          <w:rFonts w:ascii="宋体"/>
          <w:position w:val="-12"/>
        </w:rPr>
        <w:object w:dxaOrig="1359" w:dyaOrig="440">
          <v:shape id="_x0000_i1052" type="#_x0000_t75" style="width:68pt;height:21.5pt" o:ole="" fillcolor="window">
            <v:imagedata r:id="rId61" o:title=""/>
          </v:shape>
          <o:OLEObject Type="Embed" ProgID="Equation.3" ShapeID="_x0000_i1052" DrawAspect="Content" ObjectID="_1659345836" r:id="rId62"/>
        </w:object>
      </w:r>
      <w:r w:rsidR="009F320C">
        <w:rPr>
          <w:rFonts w:ascii="宋体" w:hint="eastAsia"/>
        </w:rPr>
        <w:t>和曲面</w:t>
      </w:r>
      <w:r w:rsidR="009F320C">
        <w:rPr>
          <w:rFonts w:ascii="宋体"/>
        </w:rPr>
        <w:t xml:space="preserve"> </w:t>
      </w:r>
      <w:r w:rsidR="009F320C">
        <w:rPr>
          <w:rFonts w:ascii="宋体"/>
          <w:position w:val="-12"/>
        </w:rPr>
        <w:object w:dxaOrig="1960" w:dyaOrig="440">
          <v:shape id="_x0000_i1053" type="#_x0000_t75" style="width:97.5pt;height:21.5pt" o:ole="" fillcolor="window">
            <v:imagedata r:id="rId63" o:title=""/>
          </v:shape>
          <o:OLEObject Type="Embed" ProgID="Equation.3" ShapeID="_x0000_i1053" DrawAspect="Content" ObjectID="_1659345837" r:id="rId64"/>
        </w:object>
      </w:r>
      <w:r w:rsidR="009F320C">
        <w:rPr>
          <w:rFonts w:ascii="宋体" w:hint="eastAsia"/>
        </w:rPr>
        <w:t>围成的密度为1的均匀几何体.</w:t>
      </w:r>
      <w:r w:rsidR="009F320C">
        <w:rPr>
          <w:rFonts w:hint="eastAsia"/>
        </w:rPr>
        <w:t xml:space="preserve"> </w:t>
      </w:r>
      <w:r w:rsidR="009F320C">
        <w:rPr>
          <w:rFonts w:hint="eastAsia"/>
        </w:rPr>
        <w:t>试</w:t>
      </w:r>
      <w:bookmarkStart w:id="1" w:name="_GoBack"/>
      <w:bookmarkEnd w:id="1"/>
      <w:r w:rsidR="009F320C">
        <w:rPr>
          <w:rFonts w:hint="eastAsia"/>
        </w:rPr>
        <w:t>计算</w:t>
      </w:r>
      <w:r w:rsidR="009F320C">
        <w:rPr>
          <w:position w:val="-4"/>
        </w:rPr>
        <w:object w:dxaOrig="260" w:dyaOrig="260">
          <v:shape id="_x0000_i1054" type="#_x0000_t75" style="width:13pt;height:13pt" o:ole="" fillcolor="window">
            <v:imagedata r:id="rId59" o:title=""/>
          </v:shape>
          <o:OLEObject Type="Embed" ProgID="Equation.3" ShapeID="_x0000_i1054" DrawAspect="Content" ObjectID="_1659345838" r:id="rId65"/>
        </w:object>
      </w:r>
      <w:r w:rsidR="009F320C">
        <w:rPr>
          <w:rFonts w:hint="eastAsia"/>
        </w:rPr>
        <w:t>关于</w:t>
      </w:r>
      <w:r w:rsidR="009F320C">
        <w:rPr>
          <w:position w:val="-4"/>
        </w:rPr>
        <w:object w:dxaOrig="200" w:dyaOrig="200">
          <v:shape id="_x0000_i1055" type="#_x0000_t75" style="width:10pt;height:10pt" o:ole="" fillcolor="window">
            <v:imagedata r:id="rId66" o:title=""/>
          </v:shape>
          <o:OLEObject Type="Embed" ProgID="Equation.3" ShapeID="_x0000_i1055" DrawAspect="Content" ObjectID="_1659345839" r:id="rId67"/>
        </w:object>
      </w:r>
      <w:r w:rsidR="009F320C">
        <w:rPr>
          <w:rFonts w:hint="eastAsia"/>
        </w:rPr>
        <w:t>轴的转动惯量</w:t>
      </w:r>
      <w:r w:rsidR="009F320C">
        <w:rPr>
          <w:rFonts w:ascii="宋体" w:hint="eastAsia"/>
        </w:rPr>
        <w:t>.</w:t>
      </w:r>
    </w:p>
    <w:p w:rsidR="00F3090F" w:rsidRDefault="00F3090F" w:rsidP="009F320C">
      <w:pPr>
        <w:ind w:leftChars="100" w:left="240" w:firstLineChars="18" w:firstLine="43"/>
        <w:rPr>
          <w:color w:val="FF0000"/>
        </w:rPr>
      </w:pPr>
    </w:p>
    <w:p w:rsidR="0022630F" w:rsidRDefault="0022630F" w:rsidP="009F320C">
      <w:pPr>
        <w:ind w:leftChars="100" w:left="240" w:firstLineChars="18" w:firstLine="43"/>
        <w:rPr>
          <w:color w:val="FF0000"/>
        </w:rPr>
      </w:pPr>
    </w:p>
    <w:p w:rsidR="0022630F" w:rsidRDefault="0022630F" w:rsidP="009F320C">
      <w:pPr>
        <w:ind w:leftChars="100" w:left="240" w:firstLineChars="18" w:firstLine="43"/>
        <w:rPr>
          <w:color w:val="FF0000"/>
        </w:rPr>
      </w:pPr>
    </w:p>
    <w:p w:rsidR="0022630F" w:rsidRDefault="0022630F" w:rsidP="009F320C">
      <w:pPr>
        <w:ind w:leftChars="100" w:left="240" w:firstLineChars="18" w:firstLine="43"/>
        <w:rPr>
          <w:color w:val="FF0000"/>
        </w:rPr>
      </w:pPr>
    </w:p>
    <w:p w:rsidR="0022630F" w:rsidRDefault="0022630F" w:rsidP="009F320C">
      <w:pPr>
        <w:ind w:leftChars="100" w:left="240" w:firstLineChars="18" w:firstLine="43"/>
        <w:rPr>
          <w:color w:val="FF0000"/>
        </w:rPr>
      </w:pPr>
    </w:p>
    <w:p w:rsidR="0022630F" w:rsidRDefault="0022630F" w:rsidP="009F320C">
      <w:pPr>
        <w:ind w:leftChars="100" w:left="240" w:firstLineChars="18" w:firstLine="43"/>
        <w:rPr>
          <w:color w:val="FF0000"/>
        </w:rPr>
      </w:pPr>
    </w:p>
    <w:p w:rsidR="0022630F" w:rsidRDefault="0022630F" w:rsidP="009F320C">
      <w:pPr>
        <w:ind w:leftChars="100" w:left="240" w:firstLineChars="18" w:firstLine="43"/>
        <w:rPr>
          <w:color w:val="FF0000"/>
        </w:rPr>
      </w:pPr>
    </w:p>
    <w:p w:rsidR="0022630F" w:rsidRDefault="0022630F" w:rsidP="009F320C">
      <w:pPr>
        <w:ind w:leftChars="100" w:left="240" w:firstLineChars="18" w:firstLine="43"/>
        <w:rPr>
          <w:color w:val="FF0000"/>
        </w:rPr>
      </w:pPr>
    </w:p>
    <w:p w:rsidR="0022630F" w:rsidRDefault="0022630F" w:rsidP="009F320C">
      <w:pPr>
        <w:ind w:leftChars="100" w:left="240" w:firstLineChars="18" w:firstLine="43"/>
        <w:rPr>
          <w:color w:val="FF0000"/>
        </w:rPr>
      </w:pPr>
    </w:p>
    <w:p w:rsidR="0022630F" w:rsidRDefault="0022630F" w:rsidP="009F320C">
      <w:pPr>
        <w:ind w:leftChars="100" w:left="240" w:firstLineChars="18" w:firstLine="43"/>
        <w:rPr>
          <w:color w:val="FF0000"/>
        </w:rPr>
      </w:pPr>
    </w:p>
    <w:p w:rsidR="0022630F" w:rsidRDefault="0022630F" w:rsidP="009F320C">
      <w:pPr>
        <w:ind w:leftChars="100" w:left="240" w:firstLineChars="18" w:firstLine="43"/>
        <w:rPr>
          <w:color w:val="FF0000"/>
        </w:rPr>
      </w:pPr>
    </w:p>
    <w:p w:rsidR="00EA755A" w:rsidRDefault="00EA755A" w:rsidP="009F320C">
      <w:pPr>
        <w:ind w:leftChars="100" w:left="240" w:firstLineChars="18" w:firstLine="43"/>
        <w:rPr>
          <w:color w:val="FF0000"/>
        </w:rPr>
      </w:pPr>
    </w:p>
    <w:p w:rsidR="00EA755A" w:rsidRDefault="00EA755A" w:rsidP="009F320C">
      <w:pPr>
        <w:ind w:leftChars="100" w:left="240" w:firstLineChars="18" w:firstLine="43"/>
        <w:rPr>
          <w:color w:val="FF0000"/>
        </w:rPr>
      </w:pPr>
    </w:p>
    <w:p w:rsidR="00EA755A" w:rsidRDefault="00EA755A" w:rsidP="009F320C">
      <w:pPr>
        <w:ind w:leftChars="100" w:left="240" w:firstLineChars="18" w:firstLine="43"/>
        <w:rPr>
          <w:color w:val="FF0000"/>
        </w:rPr>
      </w:pPr>
    </w:p>
    <w:p w:rsidR="0022630F" w:rsidRDefault="0022630F" w:rsidP="009F320C">
      <w:pPr>
        <w:ind w:leftChars="100" w:left="240" w:firstLineChars="18" w:firstLine="43"/>
        <w:rPr>
          <w:color w:val="FF0000"/>
        </w:rPr>
      </w:pPr>
    </w:p>
    <w:p w:rsidR="0022630F" w:rsidRPr="0022630F" w:rsidRDefault="0022630F" w:rsidP="009F320C">
      <w:pPr>
        <w:ind w:leftChars="100" w:left="240" w:firstLineChars="18" w:firstLine="43"/>
        <w:rPr>
          <w:color w:val="FF0000"/>
        </w:rPr>
      </w:pPr>
    </w:p>
    <w:p w:rsidR="00F3090F" w:rsidRPr="009F320C" w:rsidRDefault="00F3090F" w:rsidP="003A7B3B">
      <w:pPr>
        <w:ind w:leftChars="100" w:left="240" w:firstLineChars="900" w:firstLine="2160"/>
        <w:rPr>
          <w:color w:val="FF0000"/>
        </w:rPr>
      </w:pPr>
    </w:p>
    <w:p w:rsidR="00F3090F" w:rsidRPr="009F320C" w:rsidRDefault="00F3090F" w:rsidP="003A7B3B">
      <w:pPr>
        <w:ind w:leftChars="100" w:left="240" w:firstLineChars="900" w:firstLine="2160"/>
        <w:rPr>
          <w:color w:val="FF0000"/>
        </w:rPr>
      </w:pPr>
    </w:p>
    <w:p w:rsidR="00F21197" w:rsidRPr="00AA1AD9" w:rsidRDefault="003630E8" w:rsidP="00F21197">
      <w:pPr>
        <w:ind w:firstLineChars="950" w:firstLine="2280"/>
      </w:pPr>
      <w:r w:rsidRPr="00F21197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3764442" wp14:editId="3B256647">
                <wp:simplePos x="0" y="0"/>
                <wp:positionH relativeFrom="column">
                  <wp:posOffset>58310</wp:posOffset>
                </wp:positionH>
                <wp:positionV relativeFrom="paragraph">
                  <wp:posOffset>8255</wp:posOffset>
                </wp:positionV>
                <wp:extent cx="1311910" cy="429895"/>
                <wp:effectExtent l="0" t="0" r="21590" b="27305"/>
                <wp:wrapNone/>
                <wp:docPr id="17" name="Group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18" name="Rectangle 229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755A" w:rsidRPr="00777A97" w:rsidRDefault="00EA755A" w:rsidP="00495EEA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AutoShape 230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764442" id="Group 228" o:spid="_x0000_s1038" style="position:absolute;left:0;text-align:left;margin-left:4.6pt;margin-top:.65pt;width:103.3pt;height:33.85pt;z-index:251662336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">
                <v:rect id="Rectangle 229" o:spid="_x0000_s1039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>
                  <v:textbox>
                    <w:txbxContent>
                      <w:p w:rsidR="00EA755A" w:rsidRPr="00777A97" w:rsidRDefault="00EA755A" w:rsidP="00495EEA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 id="AutoShape 230" o:spid="_x0000_s1040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  </v:group>
            </w:pict>
          </mc:Fallback>
        </mc:AlternateContent>
      </w:r>
      <w:r w:rsidR="003D3503" w:rsidRPr="00F21197">
        <w:rPr>
          <w:rFonts w:hint="eastAsia"/>
        </w:rPr>
        <w:t>五</w:t>
      </w:r>
      <w:r w:rsidR="00E16562" w:rsidRPr="00F21197">
        <w:rPr>
          <w:rFonts w:hint="eastAsia"/>
        </w:rPr>
        <w:t>、</w:t>
      </w:r>
      <w:r w:rsidR="00E16562" w:rsidRPr="00F21197">
        <w:rPr>
          <w:rFonts w:hint="eastAsia"/>
        </w:rPr>
        <w:t>(8</w:t>
      </w:r>
      <w:r w:rsidR="00E16562" w:rsidRPr="00F21197">
        <w:rPr>
          <w:rFonts w:hint="eastAsia"/>
        </w:rPr>
        <w:t>分</w:t>
      </w:r>
      <w:r w:rsidR="00E16562" w:rsidRPr="00F21197">
        <w:rPr>
          <w:rFonts w:hint="eastAsia"/>
        </w:rPr>
        <w:t>)</w:t>
      </w:r>
      <w:r w:rsidR="00F21197" w:rsidRPr="00F21197">
        <w:rPr>
          <w:rFonts w:hint="eastAsia"/>
        </w:rPr>
        <w:t xml:space="preserve"> </w:t>
      </w:r>
      <w:r w:rsidR="00F21197">
        <w:rPr>
          <w:rFonts w:hint="eastAsia"/>
        </w:rPr>
        <w:t>求常数</w:t>
      </w:r>
      <w:r w:rsidR="00F21197" w:rsidRPr="00AA1AD9">
        <w:rPr>
          <w:position w:val="-10"/>
        </w:rPr>
        <w:object w:dxaOrig="600" w:dyaOrig="320">
          <v:shape id="_x0000_i1056" type="#_x0000_t75" style="width:30.5pt;height:16pt" o:ole="">
            <v:imagedata r:id="rId68" o:title=""/>
          </v:shape>
          <o:OLEObject Type="Embed" ProgID="Equation.3" ShapeID="_x0000_i1056" DrawAspect="Content" ObjectID="_1659345840" r:id="rId69"/>
        </w:object>
      </w:r>
      <w:r w:rsidR="00F21197">
        <w:rPr>
          <w:rFonts w:hint="eastAsia"/>
        </w:rPr>
        <w:t>的值</w:t>
      </w:r>
      <w:r w:rsidR="00F21197">
        <w:rPr>
          <w:rFonts w:hint="eastAsia"/>
        </w:rPr>
        <w:t xml:space="preserve">, </w:t>
      </w:r>
      <w:r w:rsidR="00F21197">
        <w:rPr>
          <w:rFonts w:hint="eastAsia"/>
        </w:rPr>
        <w:t>使函数</w:t>
      </w:r>
      <w:r w:rsidR="00F21197" w:rsidRPr="00AA1AD9">
        <w:rPr>
          <w:position w:val="-10"/>
        </w:rPr>
        <w:object w:dxaOrig="2980" w:dyaOrig="360">
          <v:shape id="_x0000_i1057" type="#_x0000_t75" style="width:148.5pt;height:18pt" o:ole="">
            <v:imagedata r:id="rId70" o:title=""/>
          </v:shape>
          <o:OLEObject Type="Embed" ProgID="Equation.3" ShapeID="_x0000_i1057" DrawAspect="Content" ObjectID="_1659345841" r:id="rId71"/>
        </w:object>
      </w:r>
      <w:r w:rsidR="00F21197">
        <w:rPr>
          <w:rFonts w:hint="eastAsia"/>
        </w:rPr>
        <w:t>在点</w:t>
      </w:r>
      <w:r w:rsidR="00F21197" w:rsidRPr="00AA1AD9">
        <w:rPr>
          <w:position w:val="-10"/>
        </w:rPr>
        <w:object w:dxaOrig="1040" w:dyaOrig="320">
          <v:shape id="_x0000_i1058" type="#_x0000_t75" style="width:52pt;height:16pt" o:ole="">
            <v:imagedata r:id="rId72" o:title=""/>
          </v:shape>
          <o:OLEObject Type="Embed" ProgID="Equation.3" ShapeID="_x0000_i1058" DrawAspect="Content" ObjectID="_1659345842" r:id="rId73"/>
        </w:object>
      </w:r>
      <w:r w:rsidR="00F21197">
        <w:rPr>
          <w:rFonts w:hint="eastAsia"/>
        </w:rPr>
        <w:t>处沿</w:t>
      </w:r>
      <w:r w:rsidR="00F21197" w:rsidRPr="00AA1AD9">
        <w:rPr>
          <w:position w:val="-4"/>
        </w:rPr>
        <w:object w:dxaOrig="200" w:dyaOrig="200">
          <v:shape id="_x0000_i1059" type="#_x0000_t75" style="width:10pt;height:10pt" o:ole="">
            <v:imagedata r:id="rId74" o:title=""/>
          </v:shape>
          <o:OLEObject Type="Embed" ProgID="Equation.3" ShapeID="_x0000_i1059" DrawAspect="Content" ObjectID="_1659345843" r:id="rId75"/>
        </w:object>
      </w:r>
      <w:r w:rsidR="00F21197">
        <w:rPr>
          <w:rFonts w:hint="eastAsia"/>
        </w:rPr>
        <w:t>轴正方向的方向导数有最大值</w:t>
      </w:r>
      <w:r w:rsidR="00F21197">
        <w:rPr>
          <w:rFonts w:hint="eastAsia"/>
        </w:rPr>
        <w:t>64.</w:t>
      </w:r>
    </w:p>
    <w:p w:rsidR="0022630F" w:rsidRDefault="0022630F" w:rsidP="003D3503">
      <w:pPr>
        <w:ind w:left="360" w:hangingChars="150" w:hanging="360"/>
        <w:rPr>
          <w:color w:val="FF0000"/>
        </w:rPr>
      </w:pPr>
    </w:p>
    <w:p w:rsidR="0022630F" w:rsidRDefault="0022630F" w:rsidP="003D3503">
      <w:pPr>
        <w:ind w:left="360" w:hangingChars="150" w:hanging="360"/>
        <w:rPr>
          <w:color w:val="FF0000"/>
        </w:rPr>
      </w:pPr>
    </w:p>
    <w:p w:rsidR="0022630F" w:rsidRDefault="0022630F" w:rsidP="003D3503">
      <w:pPr>
        <w:ind w:left="360" w:hangingChars="150" w:hanging="360"/>
        <w:rPr>
          <w:color w:val="FF0000"/>
        </w:rPr>
      </w:pPr>
    </w:p>
    <w:p w:rsidR="0022630F" w:rsidRDefault="0022630F" w:rsidP="003D3503">
      <w:pPr>
        <w:ind w:left="360" w:hangingChars="150" w:hanging="360"/>
        <w:rPr>
          <w:color w:val="FF0000"/>
        </w:rPr>
      </w:pPr>
    </w:p>
    <w:p w:rsidR="0022630F" w:rsidRDefault="0022630F" w:rsidP="003D3503">
      <w:pPr>
        <w:ind w:left="360" w:hangingChars="150" w:hanging="360"/>
        <w:rPr>
          <w:color w:val="FF0000"/>
        </w:rPr>
      </w:pPr>
    </w:p>
    <w:p w:rsidR="0022630F" w:rsidRDefault="0022630F" w:rsidP="003D3503">
      <w:pPr>
        <w:ind w:left="360" w:hangingChars="150" w:hanging="360"/>
        <w:rPr>
          <w:color w:val="FF0000"/>
        </w:rPr>
      </w:pPr>
    </w:p>
    <w:p w:rsidR="0022630F" w:rsidRDefault="0022630F" w:rsidP="003D3503">
      <w:pPr>
        <w:ind w:left="360" w:hangingChars="150" w:hanging="360"/>
        <w:rPr>
          <w:color w:val="FF0000"/>
        </w:rPr>
      </w:pPr>
    </w:p>
    <w:p w:rsidR="0022630F" w:rsidRDefault="0022630F" w:rsidP="003D3503">
      <w:pPr>
        <w:ind w:left="360" w:hangingChars="150" w:hanging="360"/>
        <w:rPr>
          <w:color w:val="FF0000"/>
        </w:rPr>
      </w:pPr>
    </w:p>
    <w:p w:rsidR="0022630F" w:rsidRDefault="0022630F" w:rsidP="003D3503">
      <w:pPr>
        <w:ind w:left="360" w:hangingChars="150" w:hanging="360"/>
        <w:rPr>
          <w:color w:val="FF0000"/>
        </w:rPr>
      </w:pPr>
    </w:p>
    <w:p w:rsidR="0022630F" w:rsidRDefault="0022630F" w:rsidP="003D3503">
      <w:pPr>
        <w:ind w:left="360" w:hangingChars="150" w:hanging="360"/>
        <w:rPr>
          <w:color w:val="FF0000"/>
        </w:rPr>
      </w:pPr>
    </w:p>
    <w:p w:rsidR="0022630F" w:rsidRDefault="0022630F" w:rsidP="003D3503">
      <w:pPr>
        <w:ind w:left="360" w:hangingChars="150" w:hanging="360"/>
        <w:rPr>
          <w:color w:val="FF0000"/>
        </w:rPr>
      </w:pPr>
    </w:p>
    <w:p w:rsidR="0022630F" w:rsidRDefault="0022630F" w:rsidP="003D3503">
      <w:pPr>
        <w:ind w:left="360" w:hangingChars="150" w:hanging="360"/>
        <w:rPr>
          <w:color w:val="FF0000"/>
        </w:rPr>
      </w:pPr>
    </w:p>
    <w:p w:rsidR="0022630F" w:rsidRDefault="0022630F" w:rsidP="003D3503">
      <w:pPr>
        <w:ind w:left="360" w:hangingChars="150" w:hanging="360"/>
        <w:rPr>
          <w:color w:val="FF0000"/>
        </w:rPr>
      </w:pPr>
    </w:p>
    <w:p w:rsidR="0022630F" w:rsidRDefault="0022630F" w:rsidP="003D3503">
      <w:pPr>
        <w:ind w:left="360" w:hangingChars="150" w:hanging="360"/>
        <w:rPr>
          <w:color w:val="FF0000"/>
        </w:rPr>
      </w:pPr>
    </w:p>
    <w:p w:rsidR="00501B3E" w:rsidRPr="009F320C" w:rsidRDefault="003630E8" w:rsidP="003D3503">
      <w:pPr>
        <w:ind w:left="360" w:hangingChars="150" w:hanging="360"/>
        <w:rPr>
          <w:color w:val="FF0000"/>
        </w:rPr>
      </w:pPr>
      <w:r w:rsidRPr="009F320C">
        <w:rPr>
          <w:noProof/>
          <w:color w:val="FF0000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5F7643F" wp14:editId="3ECD8DF1">
                <wp:simplePos x="0" y="0"/>
                <wp:positionH relativeFrom="column">
                  <wp:posOffset>33931</wp:posOffset>
                </wp:positionH>
                <wp:positionV relativeFrom="paragraph">
                  <wp:posOffset>146685</wp:posOffset>
                </wp:positionV>
                <wp:extent cx="1311910" cy="429895"/>
                <wp:effectExtent l="0" t="0" r="21590" b="27305"/>
                <wp:wrapNone/>
                <wp:docPr id="14" name="Group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15" name="Rectangle 232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755A" w:rsidRPr="00777A97" w:rsidRDefault="00EA755A" w:rsidP="006940AD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233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F7643F" id="Group 231" o:spid="_x0000_s1041" style="position:absolute;left:0;text-align:left;margin-left:2.65pt;margin-top:11.55pt;width:103.3pt;height:33.85pt;z-index:251663360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">
                <v:rect id="Rectangle 232" o:spid="_x0000_s1042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>
                  <v:textbox>
                    <w:txbxContent>
                      <w:p w:rsidR="00EA755A" w:rsidRPr="00777A97" w:rsidRDefault="00EA755A" w:rsidP="006940AD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 id="AutoShape 233" o:spid="_x0000_s1043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/>
              </v:group>
            </w:pict>
          </mc:Fallback>
        </mc:AlternateContent>
      </w:r>
    </w:p>
    <w:p w:rsidR="0048706D" w:rsidRDefault="003D3503" w:rsidP="0048706D">
      <w:pPr>
        <w:spacing w:line="360" w:lineRule="auto"/>
        <w:ind w:firstLineChars="950" w:firstLine="2280"/>
      </w:pPr>
      <w:r w:rsidRPr="002A5F03">
        <w:rPr>
          <w:rFonts w:hint="eastAsia"/>
        </w:rPr>
        <w:t>六</w:t>
      </w:r>
      <w:r w:rsidR="00E16562" w:rsidRPr="002A5F03">
        <w:rPr>
          <w:rFonts w:hint="eastAsia"/>
        </w:rPr>
        <w:t>、</w:t>
      </w:r>
      <w:r w:rsidR="00E16562" w:rsidRPr="002A5F03">
        <w:rPr>
          <w:rFonts w:hint="eastAsia"/>
        </w:rPr>
        <w:t>(8</w:t>
      </w:r>
      <w:r w:rsidR="00E16562" w:rsidRPr="002A5F03">
        <w:rPr>
          <w:rFonts w:hint="eastAsia"/>
        </w:rPr>
        <w:t>分</w:t>
      </w:r>
      <w:r w:rsidR="00E16562" w:rsidRPr="002A5F03">
        <w:rPr>
          <w:rFonts w:hint="eastAsia"/>
        </w:rPr>
        <w:t>)</w:t>
      </w:r>
      <w:r w:rsidR="00E16562" w:rsidRPr="009F320C">
        <w:rPr>
          <w:rFonts w:hint="eastAsia"/>
          <w:color w:val="FF0000"/>
        </w:rPr>
        <w:t xml:space="preserve"> </w:t>
      </w:r>
      <w:r w:rsidR="0048706D">
        <w:rPr>
          <w:rFonts w:hint="eastAsia"/>
        </w:rPr>
        <w:t>已知在半平面</w:t>
      </w:r>
      <w:r w:rsidR="0048706D">
        <w:rPr>
          <w:position w:val="-6"/>
        </w:rPr>
        <w:object w:dxaOrig="559" w:dyaOrig="280">
          <v:shape id="_x0000_i1060" type="#_x0000_t75" style="width:28pt;height:14.5pt" o:ole="">
            <v:imagedata r:id="rId76" o:title=""/>
          </v:shape>
          <o:OLEObject Type="Embed" ProgID="Equation.3" ShapeID="_x0000_i1060" DrawAspect="Content" ObjectID="_1659345844" r:id="rId77"/>
        </w:object>
      </w:r>
      <w:r w:rsidR="0048706D">
        <w:rPr>
          <w:rFonts w:hint="eastAsia"/>
        </w:rPr>
        <w:t>内</w:t>
      </w:r>
      <w:r w:rsidR="0048706D">
        <w:rPr>
          <w:rFonts w:hint="eastAsia"/>
        </w:rPr>
        <w:t xml:space="preserve"> </w:t>
      </w:r>
      <w:r w:rsidR="0048706D">
        <w:rPr>
          <w:position w:val="-10"/>
        </w:rPr>
        <w:object w:dxaOrig="4160" w:dyaOrig="360">
          <v:shape id="_x0000_i1061" type="#_x0000_t75" style="width:207pt;height:18pt" o:ole="">
            <v:imagedata r:id="rId78" o:title=""/>
          </v:shape>
          <o:OLEObject Type="Embed" ProgID="Equation.3" ShapeID="_x0000_i1061" DrawAspect="Content" ObjectID="_1659345845" r:id="rId79"/>
        </w:object>
      </w:r>
      <w:r w:rsidR="0048706D">
        <w:rPr>
          <w:rFonts w:hint="eastAsia"/>
        </w:rPr>
        <w:t>为二元函数</w:t>
      </w:r>
      <w:r w:rsidR="0048706D">
        <w:rPr>
          <w:position w:val="-10"/>
        </w:rPr>
        <w:object w:dxaOrig="760" w:dyaOrig="320">
          <v:shape id="_x0000_i1062" type="#_x0000_t75" style="width:38pt;height:16pt" o:ole="">
            <v:imagedata r:id="rId80" o:title=""/>
          </v:shape>
          <o:OLEObject Type="Embed" ProgID="Equation.3" ShapeID="_x0000_i1062" DrawAspect="Content" ObjectID="_1659345846" r:id="rId81"/>
        </w:object>
      </w:r>
      <w:r w:rsidR="0048706D">
        <w:rPr>
          <w:rFonts w:hint="eastAsia"/>
        </w:rPr>
        <w:t>的全微分</w:t>
      </w:r>
      <w:r w:rsidR="0048706D">
        <w:t xml:space="preserve">. </w:t>
      </w:r>
    </w:p>
    <w:p w:rsidR="0022630F" w:rsidRDefault="0048706D" w:rsidP="0048706D">
      <w:pPr>
        <w:spacing w:line="360" w:lineRule="auto"/>
        <w:ind w:firstLineChars="200" w:firstLine="480"/>
      </w:pPr>
      <w:r>
        <w:t xml:space="preserve"> (1) </w:t>
      </w:r>
      <w:r>
        <w:rPr>
          <w:rFonts w:hint="eastAsia"/>
        </w:rPr>
        <w:t>求</w:t>
      </w:r>
      <w:r>
        <w:rPr>
          <w:position w:val="-6"/>
        </w:rPr>
        <w:object w:dxaOrig="220" w:dyaOrig="280">
          <v:shape id="_x0000_i1063" type="#_x0000_t75" style="width:11.5pt;height:14.5pt" o:ole="">
            <v:imagedata r:id="rId82" o:title=""/>
          </v:shape>
          <o:OLEObject Type="Embed" ProgID="Equation.3" ShapeID="_x0000_i1063" DrawAspect="Content" ObjectID="_1659345847" r:id="rId83"/>
        </w:object>
      </w:r>
      <w:r>
        <w:rPr>
          <w:rFonts w:hint="eastAsia"/>
        </w:rPr>
        <w:t>的值；</w:t>
      </w:r>
      <w:r>
        <w:t xml:space="preserve"> </w:t>
      </w:r>
    </w:p>
    <w:p w:rsidR="0048706D" w:rsidRDefault="0048706D" w:rsidP="0048706D">
      <w:pPr>
        <w:spacing w:line="360" w:lineRule="auto"/>
        <w:ind w:firstLineChars="200" w:firstLine="480"/>
      </w:pPr>
      <w:r>
        <w:t xml:space="preserve"> (2)</w:t>
      </w:r>
      <w:r>
        <w:rPr>
          <w:rFonts w:hint="eastAsia"/>
        </w:rPr>
        <w:t xml:space="preserve"> </w:t>
      </w:r>
      <w:r>
        <w:rPr>
          <w:rFonts w:hint="eastAsia"/>
        </w:rPr>
        <w:t>求</w:t>
      </w:r>
      <w:r>
        <w:rPr>
          <w:position w:val="-10"/>
        </w:rPr>
        <w:object w:dxaOrig="1880" w:dyaOrig="380">
          <v:shape id="_x0000_i1064" type="#_x0000_t75" style="width:94pt;height:18.5pt" o:ole="">
            <v:imagedata r:id="rId84" o:title=""/>
          </v:shape>
          <o:OLEObject Type="Embed" ProgID="Equation.3" ShapeID="_x0000_i1064" DrawAspect="Content" ObjectID="_1659345848" r:id="rId85"/>
        </w:object>
      </w:r>
      <w:r>
        <w:rPr>
          <w:rFonts w:hint="eastAsia"/>
        </w:rPr>
        <w:t>的值</w:t>
      </w:r>
      <w:r>
        <w:t>.</w:t>
      </w:r>
    </w:p>
    <w:p w:rsidR="0022630F" w:rsidRDefault="0048706D" w:rsidP="0022630F">
      <w:pPr>
        <w:ind w:firstLineChars="50" w:firstLine="120"/>
      </w:pPr>
      <w:r>
        <w:rPr>
          <w:rFonts w:hint="eastAsia"/>
        </w:rPr>
        <w:t xml:space="preserve">     </w:t>
      </w:r>
    </w:p>
    <w:p w:rsidR="0022630F" w:rsidRDefault="0022630F" w:rsidP="0022630F">
      <w:pPr>
        <w:ind w:firstLineChars="50" w:firstLine="120"/>
      </w:pPr>
    </w:p>
    <w:p w:rsidR="0022630F" w:rsidRDefault="0022630F" w:rsidP="0022630F">
      <w:pPr>
        <w:ind w:firstLineChars="50" w:firstLine="120"/>
      </w:pPr>
    </w:p>
    <w:p w:rsidR="0022630F" w:rsidRDefault="0022630F" w:rsidP="0022630F">
      <w:pPr>
        <w:ind w:firstLineChars="50" w:firstLine="120"/>
      </w:pPr>
    </w:p>
    <w:p w:rsidR="0022630F" w:rsidRDefault="0022630F" w:rsidP="0022630F">
      <w:pPr>
        <w:ind w:firstLineChars="50" w:firstLine="120"/>
      </w:pPr>
    </w:p>
    <w:p w:rsidR="0022630F" w:rsidRDefault="0022630F" w:rsidP="0022630F">
      <w:pPr>
        <w:ind w:firstLineChars="50" w:firstLine="120"/>
      </w:pPr>
    </w:p>
    <w:p w:rsidR="0022630F" w:rsidRDefault="0022630F" w:rsidP="0022630F">
      <w:pPr>
        <w:ind w:firstLineChars="50" w:firstLine="120"/>
      </w:pPr>
    </w:p>
    <w:p w:rsidR="0022630F" w:rsidRDefault="0022630F" w:rsidP="0022630F">
      <w:pPr>
        <w:ind w:firstLineChars="50" w:firstLine="120"/>
      </w:pPr>
    </w:p>
    <w:p w:rsidR="0022630F" w:rsidRDefault="0022630F" w:rsidP="0022630F">
      <w:pPr>
        <w:ind w:firstLineChars="50" w:firstLine="120"/>
      </w:pPr>
    </w:p>
    <w:p w:rsidR="0022630F" w:rsidRDefault="0022630F" w:rsidP="0022630F">
      <w:pPr>
        <w:ind w:firstLineChars="50" w:firstLine="120"/>
      </w:pPr>
    </w:p>
    <w:p w:rsidR="0022630F" w:rsidRDefault="0022630F" w:rsidP="0022630F">
      <w:pPr>
        <w:ind w:firstLineChars="50" w:firstLine="120"/>
      </w:pPr>
    </w:p>
    <w:p w:rsidR="0022630F" w:rsidRDefault="0022630F" w:rsidP="0022630F">
      <w:pPr>
        <w:ind w:firstLineChars="50" w:firstLine="120"/>
      </w:pPr>
    </w:p>
    <w:p w:rsidR="0022630F" w:rsidRDefault="0022630F" w:rsidP="0022630F">
      <w:pPr>
        <w:ind w:firstLineChars="50" w:firstLine="120"/>
      </w:pPr>
    </w:p>
    <w:p w:rsidR="0022630F" w:rsidRDefault="0022630F" w:rsidP="0022630F">
      <w:pPr>
        <w:ind w:firstLineChars="50" w:firstLine="120"/>
      </w:pPr>
    </w:p>
    <w:p w:rsidR="0022630F" w:rsidRDefault="0022630F" w:rsidP="0022630F">
      <w:pPr>
        <w:ind w:firstLineChars="50" w:firstLine="120"/>
      </w:pPr>
    </w:p>
    <w:p w:rsidR="0048706D" w:rsidRPr="007C2D8A" w:rsidRDefault="0048706D" w:rsidP="0022630F">
      <w:pPr>
        <w:ind w:firstLineChars="50" w:firstLine="120"/>
      </w:pPr>
      <w:r>
        <w:rPr>
          <w:rFonts w:hint="eastAsia"/>
        </w:rPr>
        <w:t xml:space="preserve">    </w:t>
      </w:r>
    </w:p>
    <w:p w:rsidR="001C5127" w:rsidRDefault="003630E8" w:rsidP="001C5127">
      <w:pPr>
        <w:ind w:leftChars="150" w:left="360" w:firstLineChars="800" w:firstLine="1920"/>
      </w:pPr>
      <w:r w:rsidRPr="001C5127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5DB7869B" wp14:editId="64B3E2E4">
                <wp:simplePos x="0" y="0"/>
                <wp:positionH relativeFrom="column">
                  <wp:posOffset>55769</wp:posOffset>
                </wp:positionH>
                <wp:positionV relativeFrom="paragraph">
                  <wp:posOffset>36830</wp:posOffset>
                </wp:positionV>
                <wp:extent cx="1311910" cy="429895"/>
                <wp:effectExtent l="0" t="0" r="21590" b="27305"/>
                <wp:wrapNone/>
                <wp:docPr id="11" name="Group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12" name="Rectangle 235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755A" w:rsidRPr="00777A97" w:rsidRDefault="00EA755A" w:rsidP="006940AD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236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B7869B" id="Group 234" o:spid="_x0000_s1044" style="position:absolute;left:0;text-align:left;margin-left:4.4pt;margin-top:2.9pt;width:103.3pt;height:33.85pt;z-index:251664384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">
                <v:rect id="Rectangle 235" o:spid="_x0000_s1045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>
                  <v:textbox>
                    <w:txbxContent>
                      <w:p w:rsidR="00EA755A" w:rsidRPr="00777A97" w:rsidRDefault="00EA755A" w:rsidP="006940AD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 id="AutoShape 236" o:spid="_x0000_s1046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/>
              </v:group>
            </w:pict>
          </mc:Fallback>
        </mc:AlternateContent>
      </w:r>
      <w:r w:rsidR="003D3503" w:rsidRPr="001C5127">
        <w:rPr>
          <w:rFonts w:hint="eastAsia"/>
        </w:rPr>
        <w:t>七</w:t>
      </w:r>
      <w:r w:rsidR="00E16562" w:rsidRPr="001C5127">
        <w:rPr>
          <w:rFonts w:hint="eastAsia"/>
        </w:rPr>
        <w:t>、</w:t>
      </w:r>
      <w:r w:rsidR="00E16562" w:rsidRPr="001C5127">
        <w:rPr>
          <w:rFonts w:hint="eastAsia"/>
        </w:rPr>
        <w:t>(8</w:t>
      </w:r>
      <w:r w:rsidR="00E16562" w:rsidRPr="001C5127">
        <w:rPr>
          <w:rFonts w:hint="eastAsia"/>
        </w:rPr>
        <w:t>分</w:t>
      </w:r>
      <w:r w:rsidR="00E16562" w:rsidRPr="001C5127">
        <w:rPr>
          <w:rFonts w:hint="eastAsia"/>
        </w:rPr>
        <w:t>)</w:t>
      </w:r>
      <w:r w:rsidR="00A713D4" w:rsidRPr="009F320C">
        <w:rPr>
          <w:rFonts w:hint="eastAsia"/>
          <w:color w:val="FF0000"/>
        </w:rPr>
        <w:t xml:space="preserve"> </w:t>
      </w:r>
      <w:r w:rsidR="001C5127">
        <w:rPr>
          <w:rFonts w:hint="eastAsia"/>
        </w:rPr>
        <w:t>求幂级数</w:t>
      </w:r>
      <w:r w:rsidR="001C5127" w:rsidRPr="001560F3">
        <w:rPr>
          <w:position w:val="-28"/>
        </w:rPr>
        <w:object w:dxaOrig="1600" w:dyaOrig="700">
          <v:shape id="_x0000_i1065" type="#_x0000_t75" style="width:80pt;height:35pt" o:ole="">
            <v:imagedata r:id="rId86" o:title=""/>
          </v:shape>
          <o:OLEObject Type="Embed" ProgID="Equation.3" ShapeID="_x0000_i1065" DrawAspect="Content" ObjectID="_1659345849" r:id="rId87"/>
        </w:object>
      </w:r>
      <w:r w:rsidR="001C5127">
        <w:rPr>
          <w:rFonts w:hint="eastAsia"/>
        </w:rPr>
        <w:t>的收敛区间及和函数</w:t>
      </w:r>
      <w:r w:rsidR="001C5127">
        <w:rPr>
          <w:rFonts w:hint="eastAsia"/>
        </w:rPr>
        <w:t>.</w:t>
      </w:r>
    </w:p>
    <w:p w:rsidR="0022630F" w:rsidRDefault="0022630F" w:rsidP="0057521C">
      <w:pPr>
        <w:rPr>
          <w:color w:val="FF0000"/>
        </w:rPr>
      </w:pPr>
    </w:p>
    <w:p w:rsidR="0022630F" w:rsidRDefault="0022630F" w:rsidP="0057521C">
      <w:pPr>
        <w:rPr>
          <w:color w:val="FF0000"/>
        </w:rPr>
      </w:pPr>
    </w:p>
    <w:p w:rsidR="0022630F" w:rsidRDefault="0022630F" w:rsidP="0057521C">
      <w:pPr>
        <w:rPr>
          <w:color w:val="FF0000"/>
        </w:rPr>
      </w:pPr>
    </w:p>
    <w:p w:rsidR="0022630F" w:rsidRDefault="0022630F" w:rsidP="0057521C">
      <w:pPr>
        <w:rPr>
          <w:color w:val="FF0000"/>
        </w:rPr>
      </w:pPr>
    </w:p>
    <w:p w:rsidR="0022630F" w:rsidRDefault="0022630F" w:rsidP="0057521C">
      <w:pPr>
        <w:rPr>
          <w:color w:val="FF0000"/>
        </w:rPr>
      </w:pPr>
    </w:p>
    <w:p w:rsidR="0022630F" w:rsidRDefault="0022630F" w:rsidP="0057521C">
      <w:pPr>
        <w:rPr>
          <w:color w:val="FF0000"/>
        </w:rPr>
      </w:pPr>
    </w:p>
    <w:p w:rsidR="0022630F" w:rsidRDefault="0022630F" w:rsidP="0057521C">
      <w:pPr>
        <w:rPr>
          <w:color w:val="FF0000"/>
        </w:rPr>
      </w:pPr>
    </w:p>
    <w:p w:rsidR="0022630F" w:rsidRDefault="0022630F" w:rsidP="0057521C">
      <w:pPr>
        <w:rPr>
          <w:color w:val="FF0000"/>
        </w:rPr>
      </w:pPr>
    </w:p>
    <w:p w:rsidR="0022630F" w:rsidRDefault="0022630F" w:rsidP="0057521C">
      <w:pPr>
        <w:rPr>
          <w:color w:val="FF0000"/>
        </w:rPr>
      </w:pPr>
    </w:p>
    <w:p w:rsidR="0022630F" w:rsidRDefault="0022630F" w:rsidP="0057521C">
      <w:pPr>
        <w:rPr>
          <w:color w:val="FF0000"/>
        </w:rPr>
      </w:pPr>
    </w:p>
    <w:p w:rsidR="0022630F" w:rsidRDefault="0022630F" w:rsidP="0057521C">
      <w:pPr>
        <w:rPr>
          <w:color w:val="FF0000"/>
        </w:rPr>
      </w:pPr>
    </w:p>
    <w:p w:rsidR="0022630F" w:rsidRDefault="0022630F" w:rsidP="0057521C">
      <w:pPr>
        <w:rPr>
          <w:color w:val="FF0000"/>
        </w:rPr>
      </w:pPr>
    </w:p>
    <w:p w:rsidR="0022630F" w:rsidRDefault="0022630F" w:rsidP="0057521C">
      <w:pPr>
        <w:rPr>
          <w:color w:val="FF0000"/>
        </w:rPr>
      </w:pPr>
    </w:p>
    <w:p w:rsidR="0022630F" w:rsidRDefault="0022630F" w:rsidP="0057521C">
      <w:pPr>
        <w:rPr>
          <w:color w:val="FF0000"/>
        </w:rPr>
      </w:pPr>
    </w:p>
    <w:p w:rsidR="0022630F" w:rsidRDefault="0022630F" w:rsidP="0057521C">
      <w:pPr>
        <w:rPr>
          <w:color w:val="FF0000"/>
        </w:rPr>
      </w:pPr>
    </w:p>
    <w:p w:rsidR="0022630F" w:rsidRDefault="0022630F" w:rsidP="0057521C">
      <w:pPr>
        <w:rPr>
          <w:color w:val="FF0000"/>
        </w:rPr>
      </w:pPr>
    </w:p>
    <w:p w:rsidR="0022630F" w:rsidRDefault="0022630F" w:rsidP="0057521C">
      <w:pPr>
        <w:rPr>
          <w:color w:val="FF0000"/>
        </w:rPr>
      </w:pPr>
    </w:p>
    <w:p w:rsidR="00501B3E" w:rsidRPr="009F320C" w:rsidRDefault="003630E8" w:rsidP="0057521C">
      <w:pPr>
        <w:rPr>
          <w:color w:val="FF0000"/>
        </w:rPr>
      </w:pPr>
      <w:r w:rsidRPr="009F320C">
        <w:rPr>
          <w:noProof/>
          <w:color w:val="FF0000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41DAE93" wp14:editId="21BF07F5">
                <wp:simplePos x="0" y="0"/>
                <wp:positionH relativeFrom="column">
                  <wp:posOffset>79375</wp:posOffset>
                </wp:positionH>
                <wp:positionV relativeFrom="paragraph">
                  <wp:posOffset>176751</wp:posOffset>
                </wp:positionV>
                <wp:extent cx="1311910" cy="429895"/>
                <wp:effectExtent l="0" t="0" r="21590" b="27305"/>
                <wp:wrapNone/>
                <wp:docPr id="8" name="Group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9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755A" w:rsidRPr="00777A97" w:rsidRDefault="00EA755A" w:rsidP="009F0501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239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1DAE93" id="Group 237" o:spid="_x0000_s1047" style="position:absolute;left:0;text-align:left;margin-left:6.25pt;margin-top:13.9pt;width:103.3pt;height:33.85pt;z-index:251665408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">
                <v:rect id="Rectangle 238" o:spid="_x0000_s1048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>
                  <v:textbox>
                    <w:txbxContent>
                      <w:p w:rsidR="00EA755A" w:rsidRPr="00777A97" w:rsidRDefault="00EA755A" w:rsidP="009F0501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 id="AutoShape 239" o:spid="_x0000_s1049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Kvc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KGX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mKvcUAAADbAAAADwAAAAAAAAAA&#10;AAAAAAChAgAAZHJzL2Rvd25yZXYueG1sUEsFBgAAAAAEAAQA+QAAAJMDAAAAAA==&#10;"/>
              </v:group>
            </w:pict>
          </mc:Fallback>
        </mc:AlternateContent>
      </w:r>
    </w:p>
    <w:p w:rsidR="00A24A42" w:rsidRPr="009F320C" w:rsidRDefault="00E16562" w:rsidP="00AF7C2A">
      <w:pPr>
        <w:ind w:leftChars="50" w:left="120" w:firstLineChars="900" w:firstLine="2160"/>
        <w:rPr>
          <w:color w:val="FF0000"/>
        </w:rPr>
      </w:pPr>
      <w:r w:rsidRPr="000844CD">
        <w:rPr>
          <w:rFonts w:hint="eastAsia"/>
        </w:rPr>
        <w:t>八、</w:t>
      </w:r>
      <w:r w:rsidRPr="000844CD">
        <w:rPr>
          <w:rFonts w:hint="eastAsia"/>
        </w:rPr>
        <w:t>(8</w:t>
      </w:r>
      <w:r w:rsidRPr="000844CD">
        <w:rPr>
          <w:rFonts w:hint="eastAsia"/>
        </w:rPr>
        <w:t>分</w:t>
      </w:r>
      <w:r w:rsidRPr="000844CD">
        <w:rPr>
          <w:rFonts w:hint="eastAsia"/>
        </w:rPr>
        <w:t>)</w:t>
      </w:r>
      <w:r w:rsidR="00A24A42" w:rsidRPr="000844CD">
        <w:rPr>
          <w:rFonts w:hint="eastAsia"/>
        </w:rPr>
        <w:t xml:space="preserve"> </w:t>
      </w:r>
      <w:r w:rsidR="000844CD">
        <w:rPr>
          <w:rFonts w:ascii="宋体" w:hint="eastAsia"/>
        </w:rPr>
        <w:t>将函数</w:t>
      </w:r>
      <w:r w:rsidR="000844CD">
        <w:rPr>
          <w:rFonts w:ascii="宋体"/>
          <w:position w:val="-24"/>
        </w:rPr>
        <w:object w:dxaOrig="1880" w:dyaOrig="620">
          <v:shape id="_x0000_i1066" type="#_x0000_t75" style="width:94.5pt;height:30.5pt" o:ole="" fillcolor="window">
            <v:imagedata r:id="rId88" o:title=""/>
          </v:shape>
          <o:OLEObject Type="Embed" ProgID="Equation.3" ShapeID="_x0000_i1066" DrawAspect="Content" ObjectID="_1659345850" r:id="rId89"/>
        </w:object>
      </w:r>
      <w:r w:rsidR="000844CD">
        <w:rPr>
          <w:rFonts w:ascii="宋体" w:hint="eastAsia"/>
        </w:rPr>
        <w:t>展开成</w:t>
      </w:r>
      <w:r w:rsidR="000844CD">
        <w:rPr>
          <w:rFonts w:ascii="宋体"/>
          <w:position w:val="-10"/>
        </w:rPr>
        <w:object w:dxaOrig="660" w:dyaOrig="320">
          <v:shape id="_x0000_i1067" type="#_x0000_t75" style="width:33pt;height:16pt" o:ole="" fillcolor="window">
            <v:imagedata r:id="rId90" o:title=""/>
          </v:shape>
          <o:OLEObject Type="Embed" ProgID="Equation.3" ShapeID="_x0000_i1067" DrawAspect="Content" ObjectID="_1659345851" r:id="rId91"/>
        </w:object>
      </w:r>
      <w:r w:rsidR="000844CD">
        <w:rPr>
          <w:rFonts w:ascii="宋体" w:hint="eastAsia"/>
        </w:rPr>
        <w:t>的幂级数, 并求收敛区间及</w:t>
      </w:r>
      <w:r w:rsidR="000844CD">
        <w:rPr>
          <w:rFonts w:ascii="宋体"/>
          <w:position w:val="-10"/>
        </w:rPr>
        <w:object w:dxaOrig="720" w:dyaOrig="360">
          <v:shape id="_x0000_i1068" type="#_x0000_t75" style="width:36pt;height:18pt" o:ole="" fillcolor="window">
            <v:imagedata r:id="rId92" o:title=""/>
          </v:shape>
          <o:OLEObject Type="Embed" ProgID="Equation.3" ShapeID="_x0000_i1068" DrawAspect="Content" ObjectID="_1659345852" r:id="rId93"/>
        </w:object>
      </w:r>
      <w:r w:rsidR="000844CD">
        <w:rPr>
          <w:rFonts w:ascii="宋体" w:hint="eastAsia"/>
        </w:rPr>
        <w:t>的值.</w:t>
      </w: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22630F" w:rsidRDefault="0022630F" w:rsidP="006A3BA6">
      <w:pPr>
        <w:spacing w:line="240" w:lineRule="atLeast"/>
        <w:ind w:left="240" w:hanging="240"/>
        <w:rPr>
          <w:color w:val="FF0000"/>
        </w:rPr>
      </w:pPr>
    </w:p>
    <w:p w:rsidR="00501B3E" w:rsidRPr="009F320C" w:rsidRDefault="003630E8" w:rsidP="006A3BA6">
      <w:pPr>
        <w:spacing w:line="240" w:lineRule="atLeast"/>
        <w:ind w:left="240" w:hanging="240"/>
        <w:rPr>
          <w:color w:val="FF0000"/>
        </w:rPr>
      </w:pPr>
      <w:r w:rsidRPr="009F320C">
        <w:rPr>
          <w:noProof/>
          <w:color w:val="FF0000"/>
        </w:rPr>
        <w:lastRenderedPageBreak/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1E88684A" wp14:editId="72159188">
                <wp:simplePos x="0" y="0"/>
                <wp:positionH relativeFrom="column">
                  <wp:posOffset>18415</wp:posOffset>
                </wp:positionH>
                <wp:positionV relativeFrom="paragraph">
                  <wp:posOffset>174376</wp:posOffset>
                </wp:positionV>
                <wp:extent cx="1311910" cy="429895"/>
                <wp:effectExtent l="0" t="0" r="21590" b="27305"/>
                <wp:wrapNone/>
                <wp:docPr id="5" name="Group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6" name="Rectangle 241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755A" w:rsidRPr="00777A97" w:rsidRDefault="00EA755A" w:rsidP="009F0501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242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88684A" id="Group 240" o:spid="_x0000_s1050" style="position:absolute;left:0;text-align:left;margin-left:1.45pt;margin-top:13.75pt;width:103.3pt;height:33.85pt;z-index:251666432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">
                <v:rect id="Rectangle 241" o:spid="_x0000_s1051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>
                  <v:textbox>
                    <w:txbxContent>
                      <w:p w:rsidR="00EA755A" w:rsidRPr="00777A97" w:rsidRDefault="00EA755A" w:rsidP="009F0501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 id="AutoShape 242" o:spid="_x0000_s1052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/>
              </v:group>
            </w:pict>
          </mc:Fallback>
        </mc:AlternateContent>
      </w:r>
    </w:p>
    <w:p w:rsidR="00A83D83" w:rsidRPr="00230B45" w:rsidRDefault="00E16562" w:rsidP="00230B45">
      <w:pPr>
        <w:spacing w:line="240" w:lineRule="atLeast"/>
        <w:ind w:firstLineChars="900" w:firstLine="2160"/>
        <w:rPr>
          <w:color w:val="000000" w:themeColor="text1"/>
        </w:rPr>
      </w:pPr>
      <w:r w:rsidRPr="005A6FB9">
        <w:rPr>
          <w:rFonts w:hint="eastAsia"/>
          <w:color w:val="000000" w:themeColor="text1"/>
        </w:rPr>
        <w:t>九、</w:t>
      </w:r>
      <w:r w:rsidRPr="005A6FB9">
        <w:rPr>
          <w:rFonts w:hint="eastAsia"/>
          <w:color w:val="000000" w:themeColor="text1"/>
        </w:rPr>
        <w:t>(</w:t>
      </w:r>
      <w:r w:rsidR="00102275" w:rsidRPr="005A6FB9">
        <w:rPr>
          <w:rFonts w:hint="eastAsia"/>
          <w:color w:val="000000" w:themeColor="text1"/>
        </w:rPr>
        <w:t>8</w:t>
      </w:r>
      <w:r w:rsidRPr="005A6FB9">
        <w:rPr>
          <w:rFonts w:hint="eastAsia"/>
          <w:color w:val="000000" w:themeColor="text1"/>
        </w:rPr>
        <w:t>分</w:t>
      </w:r>
      <w:r w:rsidRPr="005A6FB9">
        <w:rPr>
          <w:rFonts w:hint="eastAsia"/>
          <w:color w:val="000000" w:themeColor="text1"/>
        </w:rPr>
        <w:t>)</w:t>
      </w:r>
      <w:r w:rsidR="00EA1C8A" w:rsidRPr="005A6FB9">
        <w:rPr>
          <w:rFonts w:hint="eastAsia"/>
          <w:color w:val="000000" w:themeColor="text1"/>
        </w:rPr>
        <w:t xml:space="preserve"> </w:t>
      </w:r>
      <w:r w:rsidR="00EA1C8A" w:rsidRPr="005A6FB9">
        <w:rPr>
          <w:rFonts w:hint="eastAsia"/>
          <w:color w:val="000000" w:themeColor="text1"/>
        </w:rPr>
        <w:t>计算</w:t>
      </w:r>
      <w:r w:rsidR="00F51FDF" w:rsidRPr="005A6FB9">
        <w:rPr>
          <w:rFonts w:hint="eastAsia"/>
          <w:color w:val="000000" w:themeColor="text1"/>
        </w:rPr>
        <w:t>曲面积分</w:t>
      </w:r>
      <w:r w:rsidR="005A6FB9" w:rsidRPr="009F320C">
        <w:rPr>
          <w:rFonts w:ascii="宋体" w:hAnsi="宋体"/>
          <w:color w:val="FF0000"/>
          <w:position w:val="-32"/>
        </w:rPr>
        <w:object w:dxaOrig="2200" w:dyaOrig="740">
          <v:shape id="_x0000_i1069" type="#_x0000_t75" style="width:109.5pt;height:36pt" o:ole="">
            <v:imagedata r:id="rId94" o:title=""/>
          </v:shape>
          <o:OLEObject Type="Embed" ProgID="Equation.DSMT4" ShapeID="_x0000_i1069" DrawAspect="Content" ObjectID="_1659345853" r:id="rId95"/>
        </w:object>
      </w:r>
      <w:r w:rsidR="00EA1C8A" w:rsidRPr="005A6FB9">
        <w:rPr>
          <w:rFonts w:hint="eastAsia"/>
          <w:color w:val="000000" w:themeColor="text1"/>
        </w:rPr>
        <w:t>其中</w:t>
      </w:r>
      <w:r w:rsidR="005A6FB9" w:rsidRPr="005A6FB9">
        <w:rPr>
          <w:rFonts w:ascii="宋体" w:hAnsi="宋体"/>
          <w:color w:val="000000" w:themeColor="text1"/>
          <w:position w:val="-6"/>
        </w:rPr>
        <w:object w:dxaOrig="220" w:dyaOrig="279">
          <v:shape id="_x0000_i1070" type="#_x0000_t75" style="width:11.5pt;height:14pt" o:ole="">
            <v:imagedata r:id="rId96" o:title=""/>
          </v:shape>
          <o:OLEObject Type="Embed" ProgID="Equation.DSMT4" ShapeID="_x0000_i1070" DrawAspect="Content" ObjectID="_1659345854" r:id="rId97"/>
        </w:object>
      </w:r>
      <w:r w:rsidR="005A6FB9" w:rsidRPr="005A6FB9">
        <w:rPr>
          <w:rFonts w:hint="eastAsia"/>
          <w:color w:val="000000" w:themeColor="text1"/>
        </w:rPr>
        <w:t>是由曲面</w:t>
      </w:r>
      <w:r w:rsidR="005A6FB9" w:rsidRPr="005A6FB9">
        <w:rPr>
          <w:rFonts w:ascii="宋体" w:hAnsi="宋体"/>
          <w:color w:val="000000" w:themeColor="text1"/>
          <w:position w:val="-10"/>
        </w:rPr>
        <w:object w:dxaOrig="1240" w:dyaOrig="360">
          <v:shape id="_x0000_i1071" type="#_x0000_t75" style="width:62pt;height:17.5pt" o:ole="">
            <v:imagedata r:id="rId98" o:title=""/>
          </v:shape>
          <o:OLEObject Type="Embed" ProgID="Equation.DSMT4" ShapeID="_x0000_i1071" DrawAspect="Content" ObjectID="_1659345855" r:id="rId99"/>
        </w:object>
      </w:r>
      <w:r w:rsidR="005A6FB9" w:rsidRPr="005A6FB9">
        <w:rPr>
          <w:rFonts w:hint="eastAsia"/>
          <w:color w:val="000000" w:themeColor="text1"/>
        </w:rPr>
        <w:t>及两平面</w:t>
      </w:r>
      <w:r w:rsidR="005A6FB9" w:rsidRPr="005A6FB9">
        <w:rPr>
          <w:rFonts w:ascii="宋体" w:hAnsi="宋体"/>
          <w:color w:val="000000" w:themeColor="text1"/>
          <w:position w:val="-10"/>
        </w:rPr>
        <w:object w:dxaOrig="1980" w:dyaOrig="320">
          <v:shape id="_x0000_i1072" type="#_x0000_t75" style="width:98.5pt;height:16.5pt" o:ole="">
            <v:imagedata r:id="rId100" o:title=""/>
          </v:shape>
          <o:OLEObject Type="Embed" ProgID="Equation.DSMT4" ShapeID="_x0000_i1072" DrawAspect="Content" ObjectID="_1659345856" r:id="rId101"/>
        </w:object>
      </w:r>
      <w:r w:rsidR="005A6FB9" w:rsidRPr="005A6FB9">
        <w:rPr>
          <w:rFonts w:hint="eastAsia"/>
          <w:color w:val="000000" w:themeColor="text1"/>
        </w:rPr>
        <w:t>所围成的立体表面的外侧</w:t>
      </w:r>
      <w:r w:rsidR="007A151C" w:rsidRPr="005A6FB9">
        <w:rPr>
          <w:rFonts w:hint="eastAsia"/>
          <w:color w:val="000000" w:themeColor="text1"/>
        </w:rPr>
        <w:t>.</w:t>
      </w:r>
    </w:p>
    <w:p w:rsidR="000465DE" w:rsidRDefault="000465DE" w:rsidP="008815E0">
      <w:pPr>
        <w:ind w:left="360" w:hangingChars="150" w:hanging="360"/>
        <w:rPr>
          <w:color w:val="FF0000"/>
        </w:rPr>
      </w:pPr>
    </w:p>
    <w:p w:rsidR="0022630F" w:rsidRDefault="0022630F" w:rsidP="008815E0">
      <w:pPr>
        <w:ind w:left="360" w:hangingChars="150" w:hanging="360"/>
        <w:rPr>
          <w:color w:val="FF0000"/>
        </w:rPr>
      </w:pPr>
    </w:p>
    <w:p w:rsidR="0022630F" w:rsidRDefault="0022630F" w:rsidP="008815E0">
      <w:pPr>
        <w:ind w:left="360" w:hangingChars="150" w:hanging="360"/>
        <w:rPr>
          <w:color w:val="FF0000"/>
        </w:rPr>
      </w:pPr>
    </w:p>
    <w:p w:rsidR="0022630F" w:rsidRDefault="0022630F" w:rsidP="008815E0">
      <w:pPr>
        <w:ind w:left="360" w:hangingChars="150" w:hanging="360"/>
        <w:rPr>
          <w:color w:val="FF0000"/>
        </w:rPr>
      </w:pPr>
    </w:p>
    <w:p w:rsidR="0022630F" w:rsidRDefault="0022630F" w:rsidP="008815E0">
      <w:pPr>
        <w:ind w:left="360" w:hangingChars="150" w:hanging="360"/>
        <w:rPr>
          <w:color w:val="FF0000"/>
        </w:rPr>
      </w:pPr>
    </w:p>
    <w:p w:rsidR="0022630F" w:rsidRDefault="0022630F" w:rsidP="008815E0">
      <w:pPr>
        <w:ind w:left="360" w:hangingChars="150" w:hanging="360"/>
        <w:rPr>
          <w:color w:val="FF0000"/>
        </w:rPr>
      </w:pPr>
    </w:p>
    <w:p w:rsidR="0022630F" w:rsidRDefault="0022630F" w:rsidP="008815E0">
      <w:pPr>
        <w:ind w:left="360" w:hangingChars="150" w:hanging="360"/>
        <w:rPr>
          <w:color w:val="FF0000"/>
        </w:rPr>
      </w:pPr>
    </w:p>
    <w:p w:rsidR="0022630F" w:rsidRDefault="0022630F" w:rsidP="008815E0">
      <w:pPr>
        <w:ind w:left="360" w:hangingChars="150" w:hanging="360"/>
        <w:rPr>
          <w:color w:val="FF0000"/>
        </w:rPr>
      </w:pPr>
    </w:p>
    <w:p w:rsidR="0022630F" w:rsidRDefault="0022630F" w:rsidP="008815E0">
      <w:pPr>
        <w:ind w:left="360" w:hangingChars="150" w:hanging="360"/>
        <w:rPr>
          <w:color w:val="FF0000"/>
        </w:rPr>
      </w:pPr>
    </w:p>
    <w:p w:rsidR="0022630F" w:rsidRDefault="0022630F" w:rsidP="008815E0">
      <w:pPr>
        <w:ind w:left="360" w:hangingChars="150" w:hanging="360"/>
        <w:rPr>
          <w:color w:val="FF0000"/>
        </w:rPr>
      </w:pPr>
    </w:p>
    <w:p w:rsidR="0022630F" w:rsidRDefault="0022630F" w:rsidP="008815E0">
      <w:pPr>
        <w:ind w:left="360" w:hangingChars="150" w:hanging="360"/>
        <w:rPr>
          <w:color w:val="FF0000"/>
        </w:rPr>
      </w:pPr>
    </w:p>
    <w:p w:rsidR="0022630F" w:rsidRDefault="0022630F" w:rsidP="008815E0">
      <w:pPr>
        <w:ind w:left="360" w:hangingChars="150" w:hanging="360"/>
        <w:rPr>
          <w:color w:val="FF0000"/>
        </w:rPr>
      </w:pPr>
    </w:p>
    <w:p w:rsidR="00582299" w:rsidRDefault="00582299" w:rsidP="008815E0">
      <w:pPr>
        <w:ind w:left="360" w:hangingChars="150" w:hanging="360"/>
        <w:rPr>
          <w:color w:val="FF0000"/>
        </w:rPr>
      </w:pPr>
    </w:p>
    <w:p w:rsidR="000C0739" w:rsidRPr="003315F8" w:rsidRDefault="003630E8" w:rsidP="008815E0">
      <w:pPr>
        <w:ind w:left="360" w:hangingChars="150" w:hanging="360"/>
        <w:rPr>
          <w:color w:val="FF0000"/>
        </w:rPr>
      </w:pPr>
      <w:r>
        <w:rPr>
          <w:noProof/>
          <w:color w:val="FF0000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25EC78B" wp14:editId="391A05EC">
                <wp:simplePos x="0" y="0"/>
                <wp:positionH relativeFrom="column">
                  <wp:posOffset>16510</wp:posOffset>
                </wp:positionH>
                <wp:positionV relativeFrom="paragraph">
                  <wp:posOffset>175895</wp:posOffset>
                </wp:positionV>
                <wp:extent cx="1311910" cy="429895"/>
                <wp:effectExtent l="6985" t="13970" r="5080" b="13335"/>
                <wp:wrapNone/>
                <wp:docPr id="2" name="Group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1910" cy="429895"/>
                          <a:chOff x="1721" y="5796"/>
                          <a:chExt cx="2066" cy="677"/>
                        </a:xfrm>
                      </wpg:grpSpPr>
                      <wps:wsp>
                        <wps:cNvPr id="3" name="Rectangle 244"/>
                        <wps:cNvSpPr>
                          <a:spLocks noChangeArrowheads="1"/>
                        </wps:cNvSpPr>
                        <wps:spPr bwMode="auto">
                          <a:xfrm>
                            <a:off x="1721" y="5796"/>
                            <a:ext cx="2066" cy="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755A" w:rsidRPr="00777A97" w:rsidRDefault="00EA755A" w:rsidP="009F0501">
                              <w:pPr>
                                <w:spacing w:line="312" w:lineRule="auto"/>
                                <w:rPr>
                                  <w:rStyle w:val="a8"/>
                                  <w:rFonts w:ascii="宋体" w:hAnsi="宋体"/>
                                  <w:i w:val="0"/>
                                  <w:iCs w:val="0"/>
                                </w:rPr>
                              </w:pPr>
                              <w:r w:rsidRPr="00777A97">
                                <w:rPr>
                                  <w:rStyle w:val="a8"/>
                                  <w:rFonts w:ascii="宋体" w:hAnsi="宋体" w:hint="eastAsia"/>
                                  <w:i w:val="0"/>
                                  <w:iCs w:val="0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245"/>
                        <wps:cNvCnPr>
                          <a:cxnSpLocks noChangeShapeType="1"/>
                        </wps:cNvCnPr>
                        <wps:spPr bwMode="auto">
                          <a:xfrm>
                            <a:off x="2424" y="5796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5EC78B" id="Group 243" o:spid="_x0000_s1053" style="position:absolute;left:0;text-align:left;margin-left:1.3pt;margin-top:13.85pt;width:103.3pt;height:33.85pt;z-index:251667456" coordorigin="1721,5796" coordsize="2066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">
                <v:rect id="Rectangle 244" o:spid="_x0000_s1054" style="position:absolute;left:1721;top:5796;width:2066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>
                  <v:textbox>
                    <w:txbxContent>
                      <w:p w:rsidR="00EA755A" w:rsidRPr="00777A97" w:rsidRDefault="00EA755A" w:rsidP="009F0501">
                        <w:pPr>
                          <w:spacing w:line="312" w:lineRule="auto"/>
                          <w:rPr>
                            <w:rStyle w:val="a8"/>
                            <w:rFonts w:ascii="宋体" w:hAnsi="宋体"/>
                            <w:i w:val="0"/>
                            <w:iCs w:val="0"/>
                          </w:rPr>
                        </w:pPr>
                        <w:r w:rsidRPr="00777A97">
                          <w:rPr>
                            <w:rStyle w:val="a8"/>
                            <w:rFonts w:ascii="宋体" w:hAnsi="宋体" w:hint="eastAsia"/>
                            <w:i w:val="0"/>
                            <w:iCs w:val="0"/>
                          </w:rPr>
                          <w:t>得分</w:t>
                        </w:r>
                      </w:p>
                    </w:txbxContent>
                  </v:textbox>
                </v:rect>
                <v:shape id="AutoShape 245" o:spid="_x0000_s1055" type="#_x0000_t32" style="position:absolute;left:2424;top:5796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I0nMQAAADaAAAADwAAAGRycy9kb3ducmV2LnhtbESPT2sCMRTE74V+h/AEL0WzShX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sjScxAAAANoAAAAPAAAAAAAAAAAA&#10;AAAAAKECAABkcnMvZG93bnJldi54bWxQSwUGAAAAAAQABAD5AAAAkgMAAAAA&#10;"/>
              </v:group>
            </w:pict>
          </mc:Fallback>
        </mc:AlternateContent>
      </w:r>
    </w:p>
    <w:p w:rsidR="0048706D" w:rsidRDefault="00E16562" w:rsidP="00230B45">
      <w:pPr>
        <w:ind w:firstLineChars="900" w:firstLine="2160"/>
      </w:pPr>
      <w:r w:rsidRPr="0048706D">
        <w:rPr>
          <w:rFonts w:hint="eastAsia"/>
        </w:rPr>
        <w:t>十、（</w:t>
      </w:r>
      <w:r w:rsidR="00102275" w:rsidRPr="0048706D">
        <w:rPr>
          <w:rFonts w:hint="eastAsia"/>
        </w:rPr>
        <w:t>6</w:t>
      </w:r>
      <w:r w:rsidRPr="0048706D">
        <w:rPr>
          <w:rFonts w:hint="eastAsia"/>
        </w:rPr>
        <w:t>分）</w:t>
      </w:r>
      <w:r w:rsidR="0048706D">
        <w:rPr>
          <w:rFonts w:hint="eastAsia"/>
        </w:rPr>
        <w:t>设</w:t>
      </w:r>
      <w:r w:rsidR="0048706D">
        <w:rPr>
          <w:position w:val="-10"/>
        </w:rPr>
        <w:object w:dxaOrig="3460" w:dyaOrig="360">
          <v:shape id="_x0000_i1073" type="#_x0000_t75" style="width:173.5pt;height:18pt" o:ole="">
            <v:imagedata r:id="rId102" o:title=""/>
          </v:shape>
          <o:OLEObject Type="Embed" ProgID="Equation.3" ShapeID="_x0000_i1073" DrawAspect="Content" ObjectID="_1659345857" r:id="rId103"/>
        </w:object>
      </w:r>
      <w:r w:rsidR="0048706D">
        <w:rPr>
          <w:rFonts w:hint="eastAsia"/>
        </w:rPr>
        <w:t>，其中</w:t>
      </w:r>
      <w:r w:rsidR="0048706D">
        <w:rPr>
          <w:position w:val="-6"/>
        </w:rPr>
        <w:object w:dxaOrig="520" w:dyaOrig="279">
          <v:shape id="_x0000_i1074" type="#_x0000_t75" style="width:26.5pt;height:14pt" o:ole="">
            <v:imagedata r:id="rId104" o:title=""/>
          </v:shape>
          <o:OLEObject Type="Embed" ProgID="Equation.3" ShapeID="_x0000_i1074" DrawAspect="Content" ObjectID="_1659345858" r:id="rId105"/>
        </w:object>
      </w:r>
      <w:r w:rsidR="0048706D">
        <w:rPr>
          <w:rFonts w:hint="eastAsia"/>
        </w:rPr>
        <w:t xml:space="preserve">. </w:t>
      </w:r>
      <w:r w:rsidR="0048706D">
        <w:rPr>
          <w:rFonts w:hint="eastAsia"/>
        </w:rPr>
        <w:t>已知</w:t>
      </w:r>
      <w:r w:rsidR="0048706D">
        <w:rPr>
          <w:position w:val="-10"/>
        </w:rPr>
        <w:object w:dxaOrig="540" w:dyaOrig="320">
          <v:shape id="_x0000_i1075" type="#_x0000_t75" style="width:27pt;height:16.5pt" o:ole="">
            <v:imagedata r:id="rId106" o:title=""/>
          </v:shape>
          <o:OLEObject Type="Embed" ProgID="Equation.3" ShapeID="_x0000_i1075" DrawAspect="Content" ObjectID="_1659345859" r:id="rId107"/>
        </w:object>
      </w:r>
      <w:r w:rsidR="0048706D">
        <w:rPr>
          <w:rFonts w:hint="eastAsia"/>
        </w:rPr>
        <w:t>在</w:t>
      </w:r>
      <w:r w:rsidR="0048706D">
        <w:rPr>
          <w:position w:val="-10"/>
        </w:rPr>
        <w:object w:dxaOrig="840" w:dyaOrig="320">
          <v:shape id="_x0000_i1076" type="#_x0000_t75" style="width:41.5pt;height:16.5pt" o:ole="">
            <v:imagedata r:id="rId108" o:title=""/>
          </v:shape>
          <o:OLEObject Type="Embed" ProgID="Equation.3" ShapeID="_x0000_i1076" DrawAspect="Content" ObjectID="_1659345860" r:id="rId109"/>
        </w:object>
      </w:r>
      <w:r w:rsidR="0048706D">
        <w:rPr>
          <w:rFonts w:hint="eastAsia"/>
        </w:rPr>
        <w:t>内连续，又设</w:t>
      </w:r>
      <w:r w:rsidR="0048706D">
        <w:rPr>
          <w:rFonts w:hint="eastAsia"/>
        </w:rPr>
        <w:t xml:space="preserve"> </w:t>
      </w:r>
      <w:r w:rsidR="0048706D">
        <w:rPr>
          <w:position w:val="-22"/>
        </w:rPr>
        <w:object w:dxaOrig="3600" w:dyaOrig="499">
          <v:shape id="_x0000_i1077" type="#_x0000_t75" style="width:180.5pt;height:25pt" o:ole="">
            <v:imagedata r:id="rId110" o:title=""/>
          </v:shape>
          <o:OLEObject Type="Embed" ProgID="Equation.3" ShapeID="_x0000_i1077" DrawAspect="Content" ObjectID="_1659345861" r:id="rId111"/>
        </w:object>
      </w:r>
      <w:r w:rsidR="0048706D">
        <w:rPr>
          <w:rFonts w:hint="eastAsia"/>
        </w:rPr>
        <w:t xml:space="preserve">. </w:t>
      </w:r>
    </w:p>
    <w:p w:rsidR="0048706D" w:rsidRDefault="0048706D" w:rsidP="00230B45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证：</w:t>
      </w:r>
      <w:r>
        <w:rPr>
          <w:position w:val="-10"/>
        </w:rPr>
        <w:object w:dxaOrig="499" w:dyaOrig="320">
          <v:shape id="_x0000_i1078" type="#_x0000_t75" style="width:25pt;height:16.5pt" o:ole="">
            <v:imagedata r:id="rId112" o:title=""/>
          </v:shape>
          <o:OLEObject Type="Embed" ProgID="Equation.3" ShapeID="_x0000_i1078" DrawAspect="Content" ObjectID="_1659345862" r:id="rId113"/>
        </w:object>
      </w:r>
      <w:r>
        <w:rPr>
          <w:rFonts w:hint="eastAsia"/>
        </w:rPr>
        <w:t>在</w:t>
      </w:r>
      <w:r>
        <w:rPr>
          <w:position w:val="-10"/>
        </w:rPr>
        <w:object w:dxaOrig="859" w:dyaOrig="320">
          <v:shape id="_x0000_i1079" type="#_x0000_t75" style="width:42.5pt;height:16.5pt" o:ole="">
            <v:imagedata r:id="rId114" o:title=""/>
          </v:shape>
          <o:OLEObject Type="Embed" ProgID="Equation.3" ShapeID="_x0000_i1079" DrawAspect="Content" ObjectID="_1659345863" r:id="rId115"/>
        </w:object>
      </w:r>
      <w:r>
        <w:rPr>
          <w:rFonts w:hint="eastAsia"/>
        </w:rPr>
        <w:t>内可导，并求</w:t>
      </w:r>
      <w:r>
        <w:rPr>
          <w:position w:val="-10"/>
        </w:rPr>
        <w:object w:dxaOrig="560" w:dyaOrig="320">
          <v:shape id="_x0000_i1080" type="#_x0000_t75" style="width:28pt;height:16.5pt" o:ole="">
            <v:imagedata r:id="rId116" o:title=""/>
          </v:shape>
          <o:OLEObject Type="Embed" ProgID="Equation.3" ShapeID="_x0000_i1080" DrawAspect="Content" ObjectID="_1659345864" r:id="rId117"/>
        </w:object>
      </w:r>
      <w:r>
        <w:rPr>
          <w:rFonts w:hint="eastAsia"/>
        </w:rPr>
        <w:t>的表达式；</w:t>
      </w:r>
    </w:p>
    <w:p w:rsidR="0048706D" w:rsidRDefault="0048706D" w:rsidP="00230B4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>
        <w:rPr>
          <w:position w:val="-10"/>
        </w:rPr>
        <w:object w:dxaOrig="900" w:dyaOrig="320">
          <v:shape id="_x0000_i1081" type="#_x0000_t75" style="width:44.5pt;height:16.5pt" o:ole="">
            <v:imagedata r:id="rId118" o:title=""/>
          </v:shape>
          <o:OLEObject Type="Embed" ProgID="Equation.3" ShapeID="_x0000_i1081" DrawAspect="Content" ObjectID="_1659345865" r:id="rId119"/>
        </w:object>
      </w:r>
      <w:r>
        <w:rPr>
          <w:rFonts w:hint="eastAsia"/>
        </w:rPr>
        <w:t>，求证：级数</w:t>
      </w:r>
      <w:r>
        <w:rPr>
          <w:position w:val="-28"/>
        </w:rPr>
        <w:object w:dxaOrig="1320" w:dyaOrig="680">
          <v:shape id="_x0000_i1082" type="#_x0000_t75" style="width:66pt;height:34pt" o:ole="">
            <v:imagedata r:id="rId120" o:title=""/>
          </v:shape>
          <o:OLEObject Type="Embed" ProgID="Equation.3" ShapeID="_x0000_i1082" DrawAspect="Content" ObjectID="_1659345866" r:id="rId121"/>
        </w:object>
      </w:r>
      <w:r>
        <w:rPr>
          <w:rFonts w:hint="eastAsia"/>
        </w:rPr>
        <w:t>在</w:t>
      </w:r>
      <w:r>
        <w:rPr>
          <w:position w:val="-6"/>
        </w:rPr>
        <w:object w:dxaOrig="600" w:dyaOrig="279">
          <v:shape id="_x0000_i1083" type="#_x0000_t75" style="width:30.5pt;height:14pt" o:ole="">
            <v:imagedata r:id="rId122" o:title=""/>
          </v:shape>
          <o:OLEObject Type="Embed" ProgID="Equation.3" ShapeID="_x0000_i1083" DrawAspect="Content" ObjectID="_1659345867" r:id="rId123"/>
        </w:object>
      </w:r>
      <w:r>
        <w:rPr>
          <w:rFonts w:hint="eastAsia"/>
        </w:rPr>
        <w:t>时收敛，</w:t>
      </w:r>
      <w:r>
        <w:rPr>
          <w:position w:val="-6"/>
        </w:rPr>
        <w:object w:dxaOrig="580" w:dyaOrig="279">
          <v:shape id="_x0000_i1084" type="#_x0000_t75" style="width:29.5pt;height:14pt" o:ole="">
            <v:imagedata r:id="rId124" o:title=""/>
          </v:shape>
          <o:OLEObject Type="Embed" ProgID="Equation.3" ShapeID="_x0000_i1084" DrawAspect="Content" ObjectID="_1659345868" r:id="rId125"/>
        </w:object>
      </w:r>
      <w:r>
        <w:rPr>
          <w:rFonts w:hint="eastAsia"/>
        </w:rPr>
        <w:t>时发散</w:t>
      </w:r>
      <w:r>
        <w:rPr>
          <w:rFonts w:hint="eastAsia"/>
        </w:rPr>
        <w:t>.</w:t>
      </w:r>
    </w:p>
    <w:p w:rsidR="00B23EC5" w:rsidRPr="00BE196E" w:rsidRDefault="00FF4855" w:rsidP="00941F78">
      <w:pPr>
        <w:ind w:firstLineChars="450" w:firstLine="1080"/>
        <w:rPr>
          <w:rFonts w:ascii="楷体_GB2312" w:eastAsia="楷体_GB2312"/>
          <w:sz w:val="28"/>
        </w:rPr>
      </w:pPr>
      <w:r w:rsidRPr="003315F8">
        <w:rPr>
          <w:rFonts w:hint="eastAsia"/>
          <w:color w:val="FF0000"/>
        </w:rPr>
        <w:t xml:space="preserve">  </w:t>
      </w:r>
    </w:p>
    <w:sectPr w:rsidR="00B23EC5" w:rsidRPr="00BE196E" w:rsidSect="001851D7">
      <w:footerReference w:type="even" r:id="rId126"/>
      <w:footerReference w:type="default" r:id="rId1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1F55" w:rsidRDefault="00D91F55">
      <w:r>
        <w:separator/>
      </w:r>
    </w:p>
  </w:endnote>
  <w:endnote w:type="continuationSeparator" w:id="0">
    <w:p w:rsidR="00D91F55" w:rsidRDefault="00D91F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755A" w:rsidRDefault="00EA755A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EA755A" w:rsidRDefault="00EA755A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755A" w:rsidRDefault="00EA755A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36770B">
      <w:rPr>
        <w:rStyle w:val="a4"/>
        <w:noProof/>
      </w:rPr>
      <w:t>3</w:t>
    </w:r>
    <w:r>
      <w:rPr>
        <w:rStyle w:val="a4"/>
      </w:rPr>
      <w:fldChar w:fldCharType="end"/>
    </w:r>
  </w:p>
  <w:p w:rsidR="00EA755A" w:rsidRDefault="00EA755A">
    <w:pPr>
      <w:pStyle w:val="a3"/>
    </w:pPr>
    <w:r>
      <w:rPr>
        <w:rFonts w:hint="eastAsia"/>
      </w:rPr>
      <w:t xml:space="preserve">                                          (</w:t>
    </w:r>
    <w:r>
      <w:rPr>
        <w:rFonts w:hint="eastAsia"/>
      </w:rPr>
      <w:t>第</w:t>
    </w:r>
    <w:r>
      <w:rPr>
        <w:rFonts w:hint="eastAsia"/>
      </w:rPr>
      <w:t xml:space="preserve">   </w:t>
    </w:r>
    <w:r>
      <w:rPr>
        <w:rFonts w:hint="eastAsia"/>
      </w:rPr>
      <w:t>页，共</w:t>
    </w:r>
    <w:r>
      <w:rPr>
        <w:rFonts w:hint="eastAsia"/>
      </w:rPr>
      <w:t>6</w:t>
    </w:r>
    <w:r>
      <w:rPr>
        <w:rFonts w:hint="eastAsia"/>
      </w:rPr>
      <w:t>页</w:t>
    </w:r>
    <w:r>
      <w:rPr>
        <w:rFonts w:hint="eastAsia"/>
      </w:rPr>
      <w:t>)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1F55" w:rsidRDefault="00D91F55">
      <w:r>
        <w:separator/>
      </w:r>
    </w:p>
  </w:footnote>
  <w:footnote w:type="continuationSeparator" w:id="0">
    <w:p w:rsidR="00D91F55" w:rsidRDefault="00D91F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F482E"/>
    <w:multiLevelType w:val="hybridMultilevel"/>
    <w:tmpl w:val="AC1C614A"/>
    <w:lvl w:ilvl="0" w:tplc="5860DD8A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">
    <w:nsid w:val="1D8F2C5F"/>
    <w:multiLevelType w:val="hybridMultilevel"/>
    <w:tmpl w:val="CB2A907A"/>
    <w:lvl w:ilvl="0" w:tplc="D50E39BA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6ECCF72">
      <w:start w:val="1"/>
      <w:numFmt w:val="decimal"/>
      <w:lvlText w:val="%2．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3112FD7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8AA3797"/>
    <w:multiLevelType w:val="hybridMultilevel"/>
    <w:tmpl w:val="4CE435B2"/>
    <w:lvl w:ilvl="0" w:tplc="F4F62DA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CF46DDC">
      <w:start w:val="1"/>
      <w:numFmt w:val="decimal"/>
      <w:lvlText w:val="%2."/>
      <w:lvlJc w:val="left"/>
      <w:pPr>
        <w:tabs>
          <w:tab w:val="num" w:pos="810"/>
        </w:tabs>
        <w:ind w:left="810" w:hanging="390"/>
      </w:pPr>
      <w:rPr>
        <w:rFonts w:hint="eastAsia"/>
      </w:rPr>
    </w:lvl>
    <w:lvl w:ilvl="2" w:tplc="794493F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7920C7F"/>
    <w:multiLevelType w:val="hybridMultilevel"/>
    <w:tmpl w:val="15281FBC"/>
    <w:lvl w:ilvl="0" w:tplc="A90A7E9E">
      <w:start w:val="3"/>
      <w:numFmt w:val="decimal"/>
      <w:lvlText w:val="(%1)"/>
      <w:lvlJc w:val="left"/>
      <w:pPr>
        <w:tabs>
          <w:tab w:val="num" w:pos="990"/>
        </w:tabs>
        <w:ind w:left="990" w:hanging="51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>
    <w:nsid w:val="4A9C1285"/>
    <w:multiLevelType w:val="hybridMultilevel"/>
    <w:tmpl w:val="5D06481A"/>
    <w:lvl w:ilvl="0" w:tplc="9E3E2FC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4AC07EB8"/>
    <w:multiLevelType w:val="hybridMultilevel"/>
    <w:tmpl w:val="75CC7B0C"/>
    <w:lvl w:ilvl="0" w:tplc="47864384">
      <w:start w:val="1"/>
      <w:numFmt w:val="japaneseCounting"/>
      <w:lvlText w:val="%1、"/>
      <w:lvlJc w:val="left"/>
      <w:pPr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280" w:hanging="420"/>
      </w:pPr>
    </w:lvl>
    <w:lvl w:ilvl="2" w:tplc="0409001B" w:tentative="1">
      <w:start w:val="1"/>
      <w:numFmt w:val="lowerRoman"/>
      <w:lvlText w:val="%3."/>
      <w:lvlJc w:val="right"/>
      <w:pPr>
        <w:ind w:left="2700" w:hanging="420"/>
      </w:pPr>
    </w:lvl>
    <w:lvl w:ilvl="3" w:tplc="0409000F" w:tentative="1">
      <w:start w:val="1"/>
      <w:numFmt w:val="decimal"/>
      <w:lvlText w:val="%4."/>
      <w:lvlJc w:val="left"/>
      <w:pPr>
        <w:ind w:left="3120" w:hanging="420"/>
      </w:pPr>
    </w:lvl>
    <w:lvl w:ilvl="4" w:tplc="04090019" w:tentative="1">
      <w:start w:val="1"/>
      <w:numFmt w:val="lowerLetter"/>
      <w:lvlText w:val="%5)"/>
      <w:lvlJc w:val="left"/>
      <w:pPr>
        <w:ind w:left="3540" w:hanging="420"/>
      </w:pPr>
    </w:lvl>
    <w:lvl w:ilvl="5" w:tplc="0409001B" w:tentative="1">
      <w:start w:val="1"/>
      <w:numFmt w:val="lowerRoman"/>
      <w:lvlText w:val="%6."/>
      <w:lvlJc w:val="right"/>
      <w:pPr>
        <w:ind w:left="3960" w:hanging="420"/>
      </w:pPr>
    </w:lvl>
    <w:lvl w:ilvl="6" w:tplc="0409000F" w:tentative="1">
      <w:start w:val="1"/>
      <w:numFmt w:val="decimal"/>
      <w:lvlText w:val="%7."/>
      <w:lvlJc w:val="left"/>
      <w:pPr>
        <w:ind w:left="4380" w:hanging="420"/>
      </w:pPr>
    </w:lvl>
    <w:lvl w:ilvl="7" w:tplc="04090019" w:tentative="1">
      <w:start w:val="1"/>
      <w:numFmt w:val="lowerLetter"/>
      <w:lvlText w:val="%8)"/>
      <w:lvlJc w:val="left"/>
      <w:pPr>
        <w:ind w:left="4800" w:hanging="420"/>
      </w:pPr>
    </w:lvl>
    <w:lvl w:ilvl="8" w:tplc="0409001B" w:tentative="1">
      <w:start w:val="1"/>
      <w:numFmt w:val="lowerRoman"/>
      <w:lvlText w:val="%9."/>
      <w:lvlJc w:val="right"/>
      <w:pPr>
        <w:ind w:left="5220" w:hanging="420"/>
      </w:pPr>
    </w:lvl>
  </w:abstractNum>
  <w:abstractNum w:abstractNumId="6">
    <w:nsid w:val="51114303"/>
    <w:multiLevelType w:val="hybridMultilevel"/>
    <w:tmpl w:val="901AA328"/>
    <w:lvl w:ilvl="0" w:tplc="EE5CCF2E">
      <w:start w:val="7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51C65A01"/>
    <w:multiLevelType w:val="hybridMultilevel"/>
    <w:tmpl w:val="CA407D4A"/>
    <w:lvl w:ilvl="0" w:tplc="8FC85F06">
      <w:start w:val="1"/>
      <w:numFmt w:val="japaneseCounting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56F53D1A"/>
    <w:multiLevelType w:val="hybridMultilevel"/>
    <w:tmpl w:val="63401CF4"/>
    <w:lvl w:ilvl="0" w:tplc="02C833A4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9">
    <w:nsid w:val="59A01CCC"/>
    <w:multiLevelType w:val="hybridMultilevel"/>
    <w:tmpl w:val="AF062328"/>
    <w:lvl w:ilvl="0" w:tplc="05B66C8C">
      <w:start w:val="2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>
    <w:nsid w:val="653F5C86"/>
    <w:multiLevelType w:val="hybridMultilevel"/>
    <w:tmpl w:val="9A761EB4"/>
    <w:lvl w:ilvl="0" w:tplc="91C00FE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31B8E3B8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6B7C5012"/>
    <w:multiLevelType w:val="hybridMultilevel"/>
    <w:tmpl w:val="3E966138"/>
    <w:lvl w:ilvl="0" w:tplc="5F768A32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70A773D6"/>
    <w:multiLevelType w:val="hybridMultilevel"/>
    <w:tmpl w:val="44C6EF80"/>
    <w:lvl w:ilvl="0" w:tplc="A2F8A1B2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3415AC2"/>
    <w:multiLevelType w:val="hybridMultilevel"/>
    <w:tmpl w:val="55843C1C"/>
    <w:lvl w:ilvl="0" w:tplc="511AB930">
      <w:start w:val="1"/>
      <w:numFmt w:val="decimal"/>
      <w:lvlText w:val="（%1）"/>
      <w:lvlJc w:val="left"/>
      <w:pPr>
        <w:tabs>
          <w:tab w:val="num" w:pos="1200"/>
        </w:tabs>
        <w:ind w:left="1200" w:hanging="7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4">
    <w:nsid w:val="760E4696"/>
    <w:multiLevelType w:val="hybridMultilevel"/>
    <w:tmpl w:val="3014F02C"/>
    <w:lvl w:ilvl="0" w:tplc="3C0852C8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77001769"/>
    <w:multiLevelType w:val="hybridMultilevel"/>
    <w:tmpl w:val="69EAA7BC"/>
    <w:lvl w:ilvl="0" w:tplc="227AF91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>
    <w:nsid w:val="7BD60D37"/>
    <w:multiLevelType w:val="hybridMultilevel"/>
    <w:tmpl w:val="6E065BAE"/>
    <w:lvl w:ilvl="0" w:tplc="762E5604">
      <w:start w:val="1"/>
      <w:numFmt w:val="decimal"/>
      <w:lvlText w:val="%1."/>
      <w:lvlJc w:val="left"/>
      <w:pPr>
        <w:ind w:left="360" w:hanging="360"/>
      </w:pPr>
      <w:rPr>
        <w:rFonts w:ascii="宋体" w:cs="宋体"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C2207FC"/>
    <w:multiLevelType w:val="hybridMultilevel"/>
    <w:tmpl w:val="CC2A2612"/>
    <w:lvl w:ilvl="0" w:tplc="8CC03738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num w:numId="1">
    <w:abstractNumId w:val="1"/>
  </w:num>
  <w:num w:numId="2">
    <w:abstractNumId w:val="10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3"/>
  </w:num>
  <w:num w:numId="8">
    <w:abstractNumId w:val="17"/>
  </w:num>
  <w:num w:numId="9">
    <w:abstractNumId w:val="0"/>
  </w:num>
  <w:num w:numId="10">
    <w:abstractNumId w:val="11"/>
  </w:num>
  <w:num w:numId="11">
    <w:abstractNumId w:val="2"/>
  </w:num>
  <w:num w:numId="12">
    <w:abstractNumId w:val="12"/>
  </w:num>
  <w:num w:numId="13">
    <w:abstractNumId w:val="6"/>
  </w:num>
  <w:num w:numId="14">
    <w:abstractNumId w:val="13"/>
  </w:num>
  <w:num w:numId="15">
    <w:abstractNumId w:val="5"/>
  </w:num>
  <w:num w:numId="16">
    <w:abstractNumId w:val="15"/>
  </w:num>
  <w:num w:numId="17">
    <w:abstractNumId w:val="4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75C1"/>
    <w:rsid w:val="00004531"/>
    <w:rsid w:val="00017176"/>
    <w:rsid w:val="00021F12"/>
    <w:rsid w:val="00027D4D"/>
    <w:rsid w:val="00033E06"/>
    <w:rsid w:val="00034AB9"/>
    <w:rsid w:val="00035331"/>
    <w:rsid w:val="00037624"/>
    <w:rsid w:val="00037F9E"/>
    <w:rsid w:val="00041869"/>
    <w:rsid w:val="000446F5"/>
    <w:rsid w:val="000465DE"/>
    <w:rsid w:val="000569E4"/>
    <w:rsid w:val="0006476F"/>
    <w:rsid w:val="0007689D"/>
    <w:rsid w:val="000779D7"/>
    <w:rsid w:val="000832FF"/>
    <w:rsid w:val="000844CD"/>
    <w:rsid w:val="00091231"/>
    <w:rsid w:val="00095A24"/>
    <w:rsid w:val="000A1665"/>
    <w:rsid w:val="000A199D"/>
    <w:rsid w:val="000A2E95"/>
    <w:rsid w:val="000A4F17"/>
    <w:rsid w:val="000B5786"/>
    <w:rsid w:val="000C06EF"/>
    <w:rsid w:val="000C0739"/>
    <w:rsid w:val="000C1BB9"/>
    <w:rsid w:val="000C4E85"/>
    <w:rsid w:val="000C75A8"/>
    <w:rsid w:val="000C78E0"/>
    <w:rsid w:val="000D0BBE"/>
    <w:rsid w:val="000E41FD"/>
    <w:rsid w:val="000E4849"/>
    <w:rsid w:val="000F1B42"/>
    <w:rsid w:val="000F362D"/>
    <w:rsid w:val="00101118"/>
    <w:rsid w:val="00102275"/>
    <w:rsid w:val="00110688"/>
    <w:rsid w:val="0011402D"/>
    <w:rsid w:val="001141B3"/>
    <w:rsid w:val="0011553B"/>
    <w:rsid w:val="0011579C"/>
    <w:rsid w:val="00115F2A"/>
    <w:rsid w:val="00121057"/>
    <w:rsid w:val="00125E09"/>
    <w:rsid w:val="00132A4D"/>
    <w:rsid w:val="001402C7"/>
    <w:rsid w:val="0014141F"/>
    <w:rsid w:val="00152B81"/>
    <w:rsid w:val="0018190B"/>
    <w:rsid w:val="0018244E"/>
    <w:rsid w:val="001851D7"/>
    <w:rsid w:val="001860D6"/>
    <w:rsid w:val="0019332D"/>
    <w:rsid w:val="0019631D"/>
    <w:rsid w:val="001B28DC"/>
    <w:rsid w:val="001B5EFC"/>
    <w:rsid w:val="001C02A7"/>
    <w:rsid w:val="001C5127"/>
    <w:rsid w:val="001C5CF0"/>
    <w:rsid w:val="001C5EC1"/>
    <w:rsid w:val="001D27A7"/>
    <w:rsid w:val="001D40D5"/>
    <w:rsid w:val="001D473B"/>
    <w:rsid w:val="001D7BD9"/>
    <w:rsid w:val="001E0CFC"/>
    <w:rsid w:val="001E3B36"/>
    <w:rsid w:val="001E3C94"/>
    <w:rsid w:val="001E5894"/>
    <w:rsid w:val="001F00A1"/>
    <w:rsid w:val="001F4CB8"/>
    <w:rsid w:val="00205410"/>
    <w:rsid w:val="00206279"/>
    <w:rsid w:val="00210C75"/>
    <w:rsid w:val="00212E35"/>
    <w:rsid w:val="00222BF5"/>
    <w:rsid w:val="0022509A"/>
    <w:rsid w:val="0022611C"/>
    <w:rsid w:val="0022630F"/>
    <w:rsid w:val="00227666"/>
    <w:rsid w:val="00227DF0"/>
    <w:rsid w:val="00230B45"/>
    <w:rsid w:val="00241AC4"/>
    <w:rsid w:val="00242241"/>
    <w:rsid w:val="0024324C"/>
    <w:rsid w:val="002462D3"/>
    <w:rsid w:val="00246581"/>
    <w:rsid w:val="0024661A"/>
    <w:rsid w:val="00252240"/>
    <w:rsid w:val="00254034"/>
    <w:rsid w:val="00255D3C"/>
    <w:rsid w:val="0026497D"/>
    <w:rsid w:val="00265E06"/>
    <w:rsid w:val="00267D7F"/>
    <w:rsid w:val="0027338D"/>
    <w:rsid w:val="002734C4"/>
    <w:rsid w:val="00282C7B"/>
    <w:rsid w:val="0028736A"/>
    <w:rsid w:val="00292A22"/>
    <w:rsid w:val="00292EDB"/>
    <w:rsid w:val="00294CE1"/>
    <w:rsid w:val="00297A50"/>
    <w:rsid w:val="002A4626"/>
    <w:rsid w:val="002A526D"/>
    <w:rsid w:val="002A5F03"/>
    <w:rsid w:val="002B0093"/>
    <w:rsid w:val="002B113B"/>
    <w:rsid w:val="002B12F1"/>
    <w:rsid w:val="002B3A03"/>
    <w:rsid w:val="002B6C86"/>
    <w:rsid w:val="002D36F2"/>
    <w:rsid w:val="002D528B"/>
    <w:rsid w:val="002D7907"/>
    <w:rsid w:val="002E15DF"/>
    <w:rsid w:val="002E49F6"/>
    <w:rsid w:val="002E6254"/>
    <w:rsid w:val="002F185C"/>
    <w:rsid w:val="002F1CB1"/>
    <w:rsid w:val="002F520F"/>
    <w:rsid w:val="002F7A62"/>
    <w:rsid w:val="00300B6A"/>
    <w:rsid w:val="00301965"/>
    <w:rsid w:val="0030288D"/>
    <w:rsid w:val="00303CB1"/>
    <w:rsid w:val="00307B98"/>
    <w:rsid w:val="003141AF"/>
    <w:rsid w:val="00316FC3"/>
    <w:rsid w:val="003207E0"/>
    <w:rsid w:val="00323205"/>
    <w:rsid w:val="00325665"/>
    <w:rsid w:val="003315F8"/>
    <w:rsid w:val="00331A42"/>
    <w:rsid w:val="00340219"/>
    <w:rsid w:val="00342D7D"/>
    <w:rsid w:val="00350126"/>
    <w:rsid w:val="003630E8"/>
    <w:rsid w:val="0036770B"/>
    <w:rsid w:val="00370374"/>
    <w:rsid w:val="0037350F"/>
    <w:rsid w:val="00375480"/>
    <w:rsid w:val="00376145"/>
    <w:rsid w:val="003829ED"/>
    <w:rsid w:val="003859D9"/>
    <w:rsid w:val="00386403"/>
    <w:rsid w:val="003876F4"/>
    <w:rsid w:val="0038796D"/>
    <w:rsid w:val="0039237D"/>
    <w:rsid w:val="0039395F"/>
    <w:rsid w:val="003A7B3B"/>
    <w:rsid w:val="003B25C9"/>
    <w:rsid w:val="003B2B1F"/>
    <w:rsid w:val="003C042E"/>
    <w:rsid w:val="003C2F23"/>
    <w:rsid w:val="003C4529"/>
    <w:rsid w:val="003C4AAA"/>
    <w:rsid w:val="003C4D81"/>
    <w:rsid w:val="003C7984"/>
    <w:rsid w:val="003D1218"/>
    <w:rsid w:val="003D3503"/>
    <w:rsid w:val="003D4B49"/>
    <w:rsid w:val="003D5766"/>
    <w:rsid w:val="003D5AF1"/>
    <w:rsid w:val="003D7ACE"/>
    <w:rsid w:val="003D7BD5"/>
    <w:rsid w:val="003E119A"/>
    <w:rsid w:val="003E5770"/>
    <w:rsid w:val="003F72C4"/>
    <w:rsid w:val="00402917"/>
    <w:rsid w:val="004035A6"/>
    <w:rsid w:val="00404B81"/>
    <w:rsid w:val="00407C6A"/>
    <w:rsid w:val="0041052C"/>
    <w:rsid w:val="00410889"/>
    <w:rsid w:val="00413D93"/>
    <w:rsid w:val="00416838"/>
    <w:rsid w:val="004209B8"/>
    <w:rsid w:val="00430987"/>
    <w:rsid w:val="00434E78"/>
    <w:rsid w:val="00435934"/>
    <w:rsid w:val="00437E5A"/>
    <w:rsid w:val="0044383B"/>
    <w:rsid w:val="00446041"/>
    <w:rsid w:val="00455D0D"/>
    <w:rsid w:val="00457CC4"/>
    <w:rsid w:val="00461239"/>
    <w:rsid w:val="00462DEF"/>
    <w:rsid w:val="00467AFB"/>
    <w:rsid w:val="00472EE6"/>
    <w:rsid w:val="00474F06"/>
    <w:rsid w:val="00480401"/>
    <w:rsid w:val="00481312"/>
    <w:rsid w:val="00484990"/>
    <w:rsid w:val="0048648E"/>
    <w:rsid w:val="0048706D"/>
    <w:rsid w:val="004877AC"/>
    <w:rsid w:val="004920D5"/>
    <w:rsid w:val="00495EEA"/>
    <w:rsid w:val="00497DB3"/>
    <w:rsid w:val="004A2471"/>
    <w:rsid w:val="004A5779"/>
    <w:rsid w:val="004A61A5"/>
    <w:rsid w:val="004C21B6"/>
    <w:rsid w:val="004C2908"/>
    <w:rsid w:val="004D2465"/>
    <w:rsid w:val="004D261F"/>
    <w:rsid w:val="004D2EFB"/>
    <w:rsid w:val="004D6B44"/>
    <w:rsid w:val="004D7123"/>
    <w:rsid w:val="004E10E7"/>
    <w:rsid w:val="004E1BF4"/>
    <w:rsid w:val="004E3DD7"/>
    <w:rsid w:val="004F6AA3"/>
    <w:rsid w:val="00501B3E"/>
    <w:rsid w:val="00504E03"/>
    <w:rsid w:val="005114AD"/>
    <w:rsid w:val="00515FFD"/>
    <w:rsid w:val="005175AC"/>
    <w:rsid w:val="0052176D"/>
    <w:rsid w:val="00525C15"/>
    <w:rsid w:val="00530C8E"/>
    <w:rsid w:val="00536DFF"/>
    <w:rsid w:val="00541099"/>
    <w:rsid w:val="00541664"/>
    <w:rsid w:val="00551F3F"/>
    <w:rsid w:val="00553279"/>
    <w:rsid w:val="005534D6"/>
    <w:rsid w:val="0055358E"/>
    <w:rsid w:val="00553C55"/>
    <w:rsid w:val="00563316"/>
    <w:rsid w:val="0057065B"/>
    <w:rsid w:val="00570E15"/>
    <w:rsid w:val="00572111"/>
    <w:rsid w:val="0057338F"/>
    <w:rsid w:val="00574BB6"/>
    <w:rsid w:val="0057521C"/>
    <w:rsid w:val="0057590B"/>
    <w:rsid w:val="00577196"/>
    <w:rsid w:val="00581EDD"/>
    <w:rsid w:val="00582299"/>
    <w:rsid w:val="0058266F"/>
    <w:rsid w:val="005866B9"/>
    <w:rsid w:val="00586F7B"/>
    <w:rsid w:val="00587D67"/>
    <w:rsid w:val="00590C99"/>
    <w:rsid w:val="00591084"/>
    <w:rsid w:val="00592605"/>
    <w:rsid w:val="00593806"/>
    <w:rsid w:val="005939A5"/>
    <w:rsid w:val="00595181"/>
    <w:rsid w:val="005979CB"/>
    <w:rsid w:val="00597B58"/>
    <w:rsid w:val="005A0594"/>
    <w:rsid w:val="005A181C"/>
    <w:rsid w:val="005A3FAA"/>
    <w:rsid w:val="005A59B2"/>
    <w:rsid w:val="005A6FB9"/>
    <w:rsid w:val="005B3366"/>
    <w:rsid w:val="005B498F"/>
    <w:rsid w:val="005B68CE"/>
    <w:rsid w:val="005B6936"/>
    <w:rsid w:val="005C2DCF"/>
    <w:rsid w:val="005C2F1B"/>
    <w:rsid w:val="005C46E4"/>
    <w:rsid w:val="005C5051"/>
    <w:rsid w:val="005C5DB3"/>
    <w:rsid w:val="005D048B"/>
    <w:rsid w:val="005D069A"/>
    <w:rsid w:val="005D3D15"/>
    <w:rsid w:val="005D4A38"/>
    <w:rsid w:val="005F1168"/>
    <w:rsid w:val="005F2919"/>
    <w:rsid w:val="005F7BE9"/>
    <w:rsid w:val="00616BAF"/>
    <w:rsid w:val="00617296"/>
    <w:rsid w:val="0061779E"/>
    <w:rsid w:val="00621421"/>
    <w:rsid w:val="006239D4"/>
    <w:rsid w:val="0062718D"/>
    <w:rsid w:val="00627FAC"/>
    <w:rsid w:val="00633706"/>
    <w:rsid w:val="00633A8D"/>
    <w:rsid w:val="00633C3E"/>
    <w:rsid w:val="006453BD"/>
    <w:rsid w:val="00646011"/>
    <w:rsid w:val="00650878"/>
    <w:rsid w:val="00650C4D"/>
    <w:rsid w:val="0065322B"/>
    <w:rsid w:val="0065363B"/>
    <w:rsid w:val="00654BB0"/>
    <w:rsid w:val="0065797C"/>
    <w:rsid w:val="00661819"/>
    <w:rsid w:val="006627D1"/>
    <w:rsid w:val="00663D64"/>
    <w:rsid w:val="00670F63"/>
    <w:rsid w:val="00673437"/>
    <w:rsid w:val="0067466E"/>
    <w:rsid w:val="0067639E"/>
    <w:rsid w:val="00677FA9"/>
    <w:rsid w:val="006804D1"/>
    <w:rsid w:val="00683C57"/>
    <w:rsid w:val="00686D0B"/>
    <w:rsid w:val="00686FB9"/>
    <w:rsid w:val="00687E7A"/>
    <w:rsid w:val="006913FE"/>
    <w:rsid w:val="006936B5"/>
    <w:rsid w:val="006940AD"/>
    <w:rsid w:val="006942F1"/>
    <w:rsid w:val="0069510C"/>
    <w:rsid w:val="006971D4"/>
    <w:rsid w:val="006A1B7C"/>
    <w:rsid w:val="006A1C45"/>
    <w:rsid w:val="006A326E"/>
    <w:rsid w:val="006A3BA6"/>
    <w:rsid w:val="006B0342"/>
    <w:rsid w:val="006B3A9A"/>
    <w:rsid w:val="006C1920"/>
    <w:rsid w:val="006C1BBD"/>
    <w:rsid w:val="006C1ECA"/>
    <w:rsid w:val="006C2F00"/>
    <w:rsid w:val="006C3743"/>
    <w:rsid w:val="006C49C1"/>
    <w:rsid w:val="006C65DF"/>
    <w:rsid w:val="006D014B"/>
    <w:rsid w:val="006D1591"/>
    <w:rsid w:val="006D7725"/>
    <w:rsid w:val="006D7DE2"/>
    <w:rsid w:val="006E278B"/>
    <w:rsid w:val="006F092D"/>
    <w:rsid w:val="006F1658"/>
    <w:rsid w:val="006F208D"/>
    <w:rsid w:val="006F3176"/>
    <w:rsid w:val="00703E02"/>
    <w:rsid w:val="00711AB0"/>
    <w:rsid w:val="007120B1"/>
    <w:rsid w:val="00712681"/>
    <w:rsid w:val="00713A98"/>
    <w:rsid w:val="00715F75"/>
    <w:rsid w:val="00721C23"/>
    <w:rsid w:val="0072253B"/>
    <w:rsid w:val="0073172C"/>
    <w:rsid w:val="00734121"/>
    <w:rsid w:val="00740D3E"/>
    <w:rsid w:val="00740E99"/>
    <w:rsid w:val="007472C9"/>
    <w:rsid w:val="00756767"/>
    <w:rsid w:val="007627E7"/>
    <w:rsid w:val="00767809"/>
    <w:rsid w:val="007706A3"/>
    <w:rsid w:val="00773BD5"/>
    <w:rsid w:val="00776430"/>
    <w:rsid w:val="0078093D"/>
    <w:rsid w:val="00780C52"/>
    <w:rsid w:val="00780E85"/>
    <w:rsid w:val="00790E35"/>
    <w:rsid w:val="00792BF0"/>
    <w:rsid w:val="00792E5A"/>
    <w:rsid w:val="00793323"/>
    <w:rsid w:val="007936E9"/>
    <w:rsid w:val="007939C6"/>
    <w:rsid w:val="00793CE0"/>
    <w:rsid w:val="007A151C"/>
    <w:rsid w:val="007A37BE"/>
    <w:rsid w:val="007A5FAA"/>
    <w:rsid w:val="007A647A"/>
    <w:rsid w:val="007B0A8C"/>
    <w:rsid w:val="007B0CA4"/>
    <w:rsid w:val="007B3199"/>
    <w:rsid w:val="007B6349"/>
    <w:rsid w:val="007B6357"/>
    <w:rsid w:val="007B6C86"/>
    <w:rsid w:val="007C60C0"/>
    <w:rsid w:val="007D12BA"/>
    <w:rsid w:val="007D15A5"/>
    <w:rsid w:val="007D3C8C"/>
    <w:rsid w:val="007D3CD2"/>
    <w:rsid w:val="007D5D22"/>
    <w:rsid w:val="007D60DC"/>
    <w:rsid w:val="007F4BB1"/>
    <w:rsid w:val="007F5F9D"/>
    <w:rsid w:val="00815CDE"/>
    <w:rsid w:val="00820AB2"/>
    <w:rsid w:val="00827272"/>
    <w:rsid w:val="008303D9"/>
    <w:rsid w:val="0083278A"/>
    <w:rsid w:val="008333B9"/>
    <w:rsid w:val="0083586D"/>
    <w:rsid w:val="00850037"/>
    <w:rsid w:val="008578C6"/>
    <w:rsid w:val="00857921"/>
    <w:rsid w:val="00872835"/>
    <w:rsid w:val="00873786"/>
    <w:rsid w:val="0087781C"/>
    <w:rsid w:val="008815E0"/>
    <w:rsid w:val="008819C2"/>
    <w:rsid w:val="008850C2"/>
    <w:rsid w:val="0088716B"/>
    <w:rsid w:val="0088797A"/>
    <w:rsid w:val="00891CB2"/>
    <w:rsid w:val="008A1DCF"/>
    <w:rsid w:val="008A7BA3"/>
    <w:rsid w:val="008B2DC2"/>
    <w:rsid w:val="008B6595"/>
    <w:rsid w:val="008C65E6"/>
    <w:rsid w:val="008D029A"/>
    <w:rsid w:val="008D4AF5"/>
    <w:rsid w:val="008E1E93"/>
    <w:rsid w:val="008E5E70"/>
    <w:rsid w:val="008E609D"/>
    <w:rsid w:val="008E671B"/>
    <w:rsid w:val="008E715D"/>
    <w:rsid w:val="008F6DBF"/>
    <w:rsid w:val="009016FE"/>
    <w:rsid w:val="00901A16"/>
    <w:rsid w:val="00905C2D"/>
    <w:rsid w:val="00907766"/>
    <w:rsid w:val="00910BD1"/>
    <w:rsid w:val="009124F7"/>
    <w:rsid w:val="009136F3"/>
    <w:rsid w:val="00917718"/>
    <w:rsid w:val="00922FE6"/>
    <w:rsid w:val="0092519B"/>
    <w:rsid w:val="00931A93"/>
    <w:rsid w:val="00941F78"/>
    <w:rsid w:val="0094516A"/>
    <w:rsid w:val="00947A54"/>
    <w:rsid w:val="00954260"/>
    <w:rsid w:val="00957EE2"/>
    <w:rsid w:val="00961A49"/>
    <w:rsid w:val="0097110C"/>
    <w:rsid w:val="009717E2"/>
    <w:rsid w:val="00974F1A"/>
    <w:rsid w:val="00975D48"/>
    <w:rsid w:val="00986CC0"/>
    <w:rsid w:val="0098762A"/>
    <w:rsid w:val="00991C56"/>
    <w:rsid w:val="00993695"/>
    <w:rsid w:val="009B4535"/>
    <w:rsid w:val="009B678E"/>
    <w:rsid w:val="009C41AE"/>
    <w:rsid w:val="009C5346"/>
    <w:rsid w:val="009D0246"/>
    <w:rsid w:val="009D0358"/>
    <w:rsid w:val="009D05BF"/>
    <w:rsid w:val="009D0D2E"/>
    <w:rsid w:val="009D2EED"/>
    <w:rsid w:val="009D5C11"/>
    <w:rsid w:val="009D650C"/>
    <w:rsid w:val="009F0501"/>
    <w:rsid w:val="009F320C"/>
    <w:rsid w:val="009F692C"/>
    <w:rsid w:val="00A00410"/>
    <w:rsid w:val="00A02316"/>
    <w:rsid w:val="00A0443B"/>
    <w:rsid w:val="00A07CA4"/>
    <w:rsid w:val="00A10091"/>
    <w:rsid w:val="00A178B2"/>
    <w:rsid w:val="00A24A42"/>
    <w:rsid w:val="00A26915"/>
    <w:rsid w:val="00A30BBB"/>
    <w:rsid w:val="00A31CE7"/>
    <w:rsid w:val="00A37F31"/>
    <w:rsid w:val="00A45F7A"/>
    <w:rsid w:val="00A475A6"/>
    <w:rsid w:val="00A47BEE"/>
    <w:rsid w:val="00A47BFA"/>
    <w:rsid w:val="00A50C30"/>
    <w:rsid w:val="00A50D83"/>
    <w:rsid w:val="00A5445F"/>
    <w:rsid w:val="00A56D0B"/>
    <w:rsid w:val="00A57543"/>
    <w:rsid w:val="00A620DF"/>
    <w:rsid w:val="00A67E8D"/>
    <w:rsid w:val="00A713D4"/>
    <w:rsid w:val="00A722D9"/>
    <w:rsid w:val="00A7607D"/>
    <w:rsid w:val="00A83D83"/>
    <w:rsid w:val="00A90322"/>
    <w:rsid w:val="00A96D4D"/>
    <w:rsid w:val="00AB1EE2"/>
    <w:rsid w:val="00AB4880"/>
    <w:rsid w:val="00AB6C0F"/>
    <w:rsid w:val="00AC1AF9"/>
    <w:rsid w:val="00AC28C9"/>
    <w:rsid w:val="00AC5287"/>
    <w:rsid w:val="00AC64DB"/>
    <w:rsid w:val="00AC68D7"/>
    <w:rsid w:val="00AD0443"/>
    <w:rsid w:val="00AD7D1B"/>
    <w:rsid w:val="00AE1884"/>
    <w:rsid w:val="00AE2015"/>
    <w:rsid w:val="00AE4726"/>
    <w:rsid w:val="00AF7C2A"/>
    <w:rsid w:val="00B023D8"/>
    <w:rsid w:val="00B03734"/>
    <w:rsid w:val="00B044AD"/>
    <w:rsid w:val="00B11DE0"/>
    <w:rsid w:val="00B1352F"/>
    <w:rsid w:val="00B160FF"/>
    <w:rsid w:val="00B161FD"/>
    <w:rsid w:val="00B2322F"/>
    <w:rsid w:val="00B23EC5"/>
    <w:rsid w:val="00B256D0"/>
    <w:rsid w:val="00B25E19"/>
    <w:rsid w:val="00B26F39"/>
    <w:rsid w:val="00B31EF0"/>
    <w:rsid w:val="00B343D1"/>
    <w:rsid w:val="00B35BFC"/>
    <w:rsid w:val="00B36DA0"/>
    <w:rsid w:val="00B40D9C"/>
    <w:rsid w:val="00B45CD6"/>
    <w:rsid w:val="00B479D6"/>
    <w:rsid w:val="00B53219"/>
    <w:rsid w:val="00B63362"/>
    <w:rsid w:val="00B66500"/>
    <w:rsid w:val="00B67E09"/>
    <w:rsid w:val="00B74AF0"/>
    <w:rsid w:val="00B7515A"/>
    <w:rsid w:val="00B81EE9"/>
    <w:rsid w:val="00B829C8"/>
    <w:rsid w:val="00B84BF1"/>
    <w:rsid w:val="00B856B3"/>
    <w:rsid w:val="00B86C3B"/>
    <w:rsid w:val="00B90672"/>
    <w:rsid w:val="00B91816"/>
    <w:rsid w:val="00B92C4A"/>
    <w:rsid w:val="00B94F86"/>
    <w:rsid w:val="00B95296"/>
    <w:rsid w:val="00B9691A"/>
    <w:rsid w:val="00B96A92"/>
    <w:rsid w:val="00B97BD7"/>
    <w:rsid w:val="00BA19FD"/>
    <w:rsid w:val="00BA37EA"/>
    <w:rsid w:val="00BA3B04"/>
    <w:rsid w:val="00BA504E"/>
    <w:rsid w:val="00BA7823"/>
    <w:rsid w:val="00BB0F56"/>
    <w:rsid w:val="00BB290F"/>
    <w:rsid w:val="00BB2ADA"/>
    <w:rsid w:val="00BB3A0E"/>
    <w:rsid w:val="00BC18D1"/>
    <w:rsid w:val="00BD3F2C"/>
    <w:rsid w:val="00BD4990"/>
    <w:rsid w:val="00BE0A67"/>
    <w:rsid w:val="00BE196E"/>
    <w:rsid w:val="00BE4F32"/>
    <w:rsid w:val="00BF4A38"/>
    <w:rsid w:val="00C01F10"/>
    <w:rsid w:val="00C041EE"/>
    <w:rsid w:val="00C13BF6"/>
    <w:rsid w:val="00C219E5"/>
    <w:rsid w:val="00C23958"/>
    <w:rsid w:val="00C25AD5"/>
    <w:rsid w:val="00C261AC"/>
    <w:rsid w:val="00C3244A"/>
    <w:rsid w:val="00C330A4"/>
    <w:rsid w:val="00C45603"/>
    <w:rsid w:val="00C54104"/>
    <w:rsid w:val="00C560EC"/>
    <w:rsid w:val="00C6003A"/>
    <w:rsid w:val="00C6005A"/>
    <w:rsid w:val="00C60324"/>
    <w:rsid w:val="00C61082"/>
    <w:rsid w:val="00C66AA9"/>
    <w:rsid w:val="00C67139"/>
    <w:rsid w:val="00C74ED8"/>
    <w:rsid w:val="00C7772A"/>
    <w:rsid w:val="00C914C6"/>
    <w:rsid w:val="00C93C3C"/>
    <w:rsid w:val="00C973B4"/>
    <w:rsid w:val="00CA3376"/>
    <w:rsid w:val="00CA434F"/>
    <w:rsid w:val="00CB0C37"/>
    <w:rsid w:val="00CB1518"/>
    <w:rsid w:val="00CB3DBB"/>
    <w:rsid w:val="00CC6BD2"/>
    <w:rsid w:val="00CD45B8"/>
    <w:rsid w:val="00CE6A05"/>
    <w:rsid w:val="00CF0575"/>
    <w:rsid w:val="00CF123E"/>
    <w:rsid w:val="00CF1FF2"/>
    <w:rsid w:val="00CF2505"/>
    <w:rsid w:val="00CF7278"/>
    <w:rsid w:val="00D04E58"/>
    <w:rsid w:val="00D0591C"/>
    <w:rsid w:val="00D12758"/>
    <w:rsid w:val="00D128D2"/>
    <w:rsid w:val="00D165D4"/>
    <w:rsid w:val="00D20345"/>
    <w:rsid w:val="00D22AB4"/>
    <w:rsid w:val="00D31156"/>
    <w:rsid w:val="00D41298"/>
    <w:rsid w:val="00D437FF"/>
    <w:rsid w:val="00D43BCF"/>
    <w:rsid w:val="00D43EAA"/>
    <w:rsid w:val="00D5169B"/>
    <w:rsid w:val="00D653E2"/>
    <w:rsid w:val="00D71332"/>
    <w:rsid w:val="00D775C1"/>
    <w:rsid w:val="00D822BE"/>
    <w:rsid w:val="00D87A6F"/>
    <w:rsid w:val="00D9122C"/>
    <w:rsid w:val="00D91F55"/>
    <w:rsid w:val="00D952B2"/>
    <w:rsid w:val="00D97A3E"/>
    <w:rsid w:val="00DA1845"/>
    <w:rsid w:val="00DA59E7"/>
    <w:rsid w:val="00DB4ADF"/>
    <w:rsid w:val="00DB61B3"/>
    <w:rsid w:val="00DB7689"/>
    <w:rsid w:val="00DC0501"/>
    <w:rsid w:val="00DC4494"/>
    <w:rsid w:val="00DC4B66"/>
    <w:rsid w:val="00DD1E36"/>
    <w:rsid w:val="00DD2B53"/>
    <w:rsid w:val="00DD39C4"/>
    <w:rsid w:val="00DD4F1F"/>
    <w:rsid w:val="00DD57DB"/>
    <w:rsid w:val="00DE066F"/>
    <w:rsid w:val="00DE277E"/>
    <w:rsid w:val="00DE6D57"/>
    <w:rsid w:val="00E11F7F"/>
    <w:rsid w:val="00E15E69"/>
    <w:rsid w:val="00E161F3"/>
    <w:rsid w:val="00E16562"/>
    <w:rsid w:val="00E2679B"/>
    <w:rsid w:val="00E319FD"/>
    <w:rsid w:val="00E3350F"/>
    <w:rsid w:val="00E34FE3"/>
    <w:rsid w:val="00E3600B"/>
    <w:rsid w:val="00E37DEF"/>
    <w:rsid w:val="00E43851"/>
    <w:rsid w:val="00E4585B"/>
    <w:rsid w:val="00E50DB4"/>
    <w:rsid w:val="00E54D65"/>
    <w:rsid w:val="00E61C14"/>
    <w:rsid w:val="00E63445"/>
    <w:rsid w:val="00E72DD8"/>
    <w:rsid w:val="00E75007"/>
    <w:rsid w:val="00E776FA"/>
    <w:rsid w:val="00E77DA5"/>
    <w:rsid w:val="00E830AB"/>
    <w:rsid w:val="00E913B1"/>
    <w:rsid w:val="00E91A1F"/>
    <w:rsid w:val="00E92D08"/>
    <w:rsid w:val="00E9441D"/>
    <w:rsid w:val="00EA0978"/>
    <w:rsid w:val="00EA0FB5"/>
    <w:rsid w:val="00EA1C8A"/>
    <w:rsid w:val="00EA2828"/>
    <w:rsid w:val="00EA6852"/>
    <w:rsid w:val="00EA755A"/>
    <w:rsid w:val="00EB10E2"/>
    <w:rsid w:val="00EB4559"/>
    <w:rsid w:val="00EC7C9B"/>
    <w:rsid w:val="00ED30DC"/>
    <w:rsid w:val="00ED4627"/>
    <w:rsid w:val="00ED5CA8"/>
    <w:rsid w:val="00EE14B2"/>
    <w:rsid w:val="00EF12C0"/>
    <w:rsid w:val="00EF4CA3"/>
    <w:rsid w:val="00F071C7"/>
    <w:rsid w:val="00F120AD"/>
    <w:rsid w:val="00F20F32"/>
    <w:rsid w:val="00F21197"/>
    <w:rsid w:val="00F23ED9"/>
    <w:rsid w:val="00F3090F"/>
    <w:rsid w:val="00F3198C"/>
    <w:rsid w:val="00F33903"/>
    <w:rsid w:val="00F33FA1"/>
    <w:rsid w:val="00F36F65"/>
    <w:rsid w:val="00F4110D"/>
    <w:rsid w:val="00F452D6"/>
    <w:rsid w:val="00F463D6"/>
    <w:rsid w:val="00F51816"/>
    <w:rsid w:val="00F51FDF"/>
    <w:rsid w:val="00F52B28"/>
    <w:rsid w:val="00F57BF0"/>
    <w:rsid w:val="00F62B1B"/>
    <w:rsid w:val="00F643FC"/>
    <w:rsid w:val="00F70299"/>
    <w:rsid w:val="00F70687"/>
    <w:rsid w:val="00F8019F"/>
    <w:rsid w:val="00F91F06"/>
    <w:rsid w:val="00F927CB"/>
    <w:rsid w:val="00F93321"/>
    <w:rsid w:val="00F94A01"/>
    <w:rsid w:val="00F97B3B"/>
    <w:rsid w:val="00FA0234"/>
    <w:rsid w:val="00FA0B23"/>
    <w:rsid w:val="00FA2456"/>
    <w:rsid w:val="00FA39F3"/>
    <w:rsid w:val="00FA5213"/>
    <w:rsid w:val="00FB3FE8"/>
    <w:rsid w:val="00FB6F64"/>
    <w:rsid w:val="00FC0528"/>
    <w:rsid w:val="00FC0837"/>
    <w:rsid w:val="00FC0F7A"/>
    <w:rsid w:val="00FC18F1"/>
    <w:rsid w:val="00FC3A00"/>
    <w:rsid w:val="00FC5346"/>
    <w:rsid w:val="00FC6AD8"/>
    <w:rsid w:val="00FC7D51"/>
    <w:rsid w:val="00FD149E"/>
    <w:rsid w:val="00FD27F8"/>
    <w:rsid w:val="00FD31BC"/>
    <w:rsid w:val="00FD3EEF"/>
    <w:rsid w:val="00FD6988"/>
    <w:rsid w:val="00FE17FB"/>
    <w:rsid w:val="00FE1E61"/>
    <w:rsid w:val="00FF36D1"/>
    <w:rsid w:val="00FF3DB1"/>
    <w:rsid w:val="00FF3DBD"/>
    <w:rsid w:val="00FF4855"/>
    <w:rsid w:val="00FF5642"/>
    <w:rsid w:val="00FF6260"/>
    <w:rsid w:val="00FF6453"/>
    <w:rsid w:val="00FF66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5947490-DC0E-4A5D-B770-C2FFC86087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51D7"/>
    <w:pPr>
      <w:widowControl w:val="0"/>
      <w:jc w:val="both"/>
    </w:pPr>
    <w:rPr>
      <w:kern w:val="1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rsid w:val="001851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semiHidden/>
    <w:rsid w:val="001851D7"/>
  </w:style>
  <w:style w:type="paragraph" w:styleId="a5">
    <w:name w:val="header"/>
    <w:basedOn w:val="a"/>
    <w:semiHidden/>
    <w:rsid w:val="001851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"/>
    <w:uiPriority w:val="99"/>
    <w:semiHidden/>
    <w:unhideWhenUsed/>
    <w:rsid w:val="00C973B4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C973B4"/>
    <w:rPr>
      <w:kern w:val="10"/>
      <w:sz w:val="18"/>
      <w:szCs w:val="18"/>
    </w:rPr>
  </w:style>
  <w:style w:type="paragraph" w:styleId="a7">
    <w:name w:val="List Paragraph"/>
    <w:basedOn w:val="a"/>
    <w:uiPriority w:val="34"/>
    <w:qFormat/>
    <w:rsid w:val="007120B1"/>
    <w:pPr>
      <w:ind w:firstLineChars="200" w:firstLine="420"/>
    </w:pPr>
  </w:style>
  <w:style w:type="character" w:styleId="a8">
    <w:name w:val="Emphasis"/>
    <w:qFormat/>
    <w:rsid w:val="004D712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2641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2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2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2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61" Type="http://schemas.openxmlformats.org/officeDocument/2006/relationships/image" Target="media/image27.wmf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F81674-F8D4-49C3-A8EB-7C2C80830C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1</Pages>
  <Words>354</Words>
  <Characters>2024</Characters>
  <Application>Microsoft Office Word</Application>
  <DocSecurity>0</DocSecurity>
  <Lines>16</Lines>
  <Paragraphs>4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课程编号：MTH17004, MTH17006 北京理工大学2009-2010学年第二学期</vt:lpstr>
    </vt:vector>
  </TitlesOfParts>
  <Company>Microsoft</Company>
  <LinksUpToDate>false</LinksUpToDate>
  <CharactersWithSpaces>23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题集</dc:title>
  <dc:creator>yxx</dc:creator>
  <cp:lastModifiedBy>李立刚</cp:lastModifiedBy>
  <cp:revision>49</cp:revision>
  <cp:lastPrinted>2020-08-19T04:22:00Z</cp:lastPrinted>
  <dcterms:created xsi:type="dcterms:W3CDTF">2019-06-06T13:45:00Z</dcterms:created>
  <dcterms:modified xsi:type="dcterms:W3CDTF">2020-08-19T04:34:00Z</dcterms:modified>
</cp:coreProperties>
</file>